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3BC76D" w14:textId="199D8134" w:rsidR="00702065" w:rsidRPr="00BC31E6" w:rsidRDefault="00CB1971" w:rsidP="00EE50B7">
      <w:pPr>
        <w:pStyle w:val="ATBhead"/>
        <w:tabs>
          <w:tab w:val="clear" w:pos="9072"/>
          <w:tab w:val="right" w:pos="8931"/>
          <w:tab w:val="right" w:pos="10206"/>
        </w:tabs>
        <w:rPr>
          <w:lang w:val="en-AU"/>
        </w:rPr>
      </w:pPr>
      <w:r w:rsidRPr="00BC31E6">
        <w:rPr>
          <w:lang w:val="en-AU"/>
        </w:rPr>
        <w:t>Chapter 4 Fission and Fusion</w:t>
      </w:r>
    </w:p>
    <w:p w14:paraId="60960EA0" w14:textId="43490020" w:rsidR="00CB1971" w:rsidRPr="00BC31E6" w:rsidRDefault="007C2578" w:rsidP="00EE50B7">
      <w:pPr>
        <w:pStyle w:val="ATBhead"/>
        <w:tabs>
          <w:tab w:val="clear" w:pos="9072"/>
          <w:tab w:val="right" w:pos="10206"/>
        </w:tabs>
        <w:rPr>
          <w:lang w:val="en-AU"/>
        </w:rPr>
      </w:pPr>
      <w:r w:rsidRPr="00BC31E6">
        <w:rPr>
          <w:lang w:val="en-AU"/>
        </w:rPr>
        <w:t xml:space="preserve">Chapter </w:t>
      </w:r>
      <w:r w:rsidR="00EE50B7" w:rsidRPr="00BC31E6">
        <w:rPr>
          <w:lang w:val="en-AU"/>
        </w:rPr>
        <w:t>Test</w:t>
      </w:r>
      <w:r w:rsidR="00EE50B7" w:rsidRPr="00BC31E6">
        <w:rPr>
          <w:lang w:val="en-AU"/>
        </w:rPr>
        <w:tab/>
      </w:r>
      <w:r w:rsidR="00CB1971" w:rsidRPr="00BC31E6">
        <w:rPr>
          <w:lang w:val="en-AU"/>
        </w:rPr>
        <w:t>Total marks 45</w:t>
      </w:r>
    </w:p>
    <w:p w14:paraId="639ED32B" w14:textId="77777777" w:rsidR="00465948" w:rsidRPr="00BC31E6" w:rsidRDefault="00465948" w:rsidP="00BC7835">
      <w:pPr>
        <w:pStyle w:val="ATBhead"/>
        <w:tabs>
          <w:tab w:val="clear" w:pos="9072"/>
          <w:tab w:val="right" w:pos="10206"/>
        </w:tabs>
        <w:spacing w:before="0" w:after="0"/>
        <w:rPr>
          <w:lang w:val="en-AU"/>
        </w:rPr>
      </w:pPr>
    </w:p>
    <w:p w14:paraId="77BBF3B4" w14:textId="5F17F994" w:rsidR="00CB1971" w:rsidRPr="00BC31E6" w:rsidRDefault="00CB1971" w:rsidP="00EE50B7">
      <w:pPr>
        <w:pStyle w:val="PNameClassline"/>
        <w:tabs>
          <w:tab w:val="clear" w:pos="8505"/>
          <w:tab w:val="right" w:pos="8931"/>
          <w:tab w:val="right" w:pos="10206"/>
        </w:tabs>
        <w:rPr>
          <w:lang w:val="en-AU"/>
        </w:rPr>
      </w:pPr>
      <w:r w:rsidRPr="00BC31E6">
        <w:rPr>
          <w:lang w:val="en-AU"/>
        </w:rPr>
        <w:t xml:space="preserve">Name: </w:t>
      </w:r>
      <w:r w:rsidRPr="00BC31E6">
        <w:rPr>
          <w:lang w:val="en-AU"/>
        </w:rPr>
        <w:tab/>
        <w:t xml:space="preserve"> Class: </w:t>
      </w:r>
      <w:r w:rsidRPr="00BC31E6">
        <w:rPr>
          <w:lang w:val="en-AU"/>
        </w:rPr>
        <w:tab/>
        <w:t xml:space="preserve"> Date: </w:t>
      </w:r>
      <w:r w:rsidRPr="00BC31E6">
        <w:rPr>
          <w:u w:val="single"/>
          <w:lang w:val="en-AU"/>
        </w:rPr>
        <w:tab/>
      </w:r>
    </w:p>
    <w:p w14:paraId="00812998" w14:textId="77777777" w:rsidR="00CB1971" w:rsidRPr="00BC31E6" w:rsidRDefault="00CB1971" w:rsidP="002F20F0">
      <w:pPr>
        <w:pStyle w:val="BodyText1"/>
        <w:rPr>
          <w:b/>
          <w:sz w:val="20"/>
          <w:lang w:val="en-AU"/>
        </w:rPr>
      </w:pPr>
      <w:r w:rsidRPr="00BC31E6">
        <w:rPr>
          <w:b/>
          <w:sz w:val="20"/>
          <w:lang w:val="en-AU"/>
        </w:rPr>
        <w:t>Use the following values in your calculations:</w:t>
      </w:r>
    </w:p>
    <w:p w14:paraId="76256097" w14:textId="305A19E7" w:rsidR="00CB1971" w:rsidRPr="00BC31E6" w:rsidRDefault="00CB1971" w:rsidP="002F20F0">
      <w:pPr>
        <w:pStyle w:val="BodyText1"/>
        <w:rPr>
          <w:lang w:val="en-AU"/>
        </w:rPr>
      </w:pPr>
      <w:r w:rsidRPr="00BC31E6">
        <w:rPr>
          <w:lang w:val="en-AU"/>
        </w:rPr>
        <w:t xml:space="preserve">Charge on an electron: </w:t>
      </w:r>
      <w:r w:rsidRPr="00BC31E6">
        <w:rPr>
          <w:i/>
          <w:lang w:val="en-AU"/>
        </w:rPr>
        <w:t>Q</w:t>
      </w:r>
      <w:r w:rsidRPr="00BC31E6">
        <w:rPr>
          <w:lang w:val="en-AU"/>
        </w:rPr>
        <w:t xml:space="preserve"> = –1.60 </w:t>
      </w:r>
      <w:r w:rsidRPr="00BC31E6">
        <w:rPr>
          <w:lang w:val="en-AU"/>
        </w:rPr>
        <w:sym w:font="Symbol" w:char="F0B4"/>
      </w:r>
      <w:r w:rsidRPr="00BC31E6">
        <w:rPr>
          <w:lang w:val="en-AU"/>
        </w:rPr>
        <w:t xml:space="preserve"> 10</w:t>
      </w:r>
      <w:r w:rsidRPr="00BC31E6">
        <w:rPr>
          <w:rStyle w:val="Super"/>
          <w:lang w:val="en-AU"/>
        </w:rPr>
        <w:t>–19</w:t>
      </w:r>
      <w:r w:rsidR="002F20F0" w:rsidRPr="00BC31E6">
        <w:rPr>
          <w:lang w:val="en-AU"/>
        </w:rPr>
        <w:t xml:space="preserve"> C</w:t>
      </w:r>
    </w:p>
    <w:p w14:paraId="12F77FCA" w14:textId="5ACA31BC" w:rsidR="00CB1971" w:rsidRPr="00BC31E6" w:rsidRDefault="00CB1971" w:rsidP="002F20F0">
      <w:pPr>
        <w:pStyle w:val="BodyText1"/>
        <w:rPr>
          <w:lang w:val="en-AU"/>
        </w:rPr>
      </w:pPr>
      <w:r w:rsidRPr="00BC31E6">
        <w:rPr>
          <w:lang w:val="en-AU"/>
        </w:rPr>
        <w:t xml:space="preserve">Speed of light: </w:t>
      </w:r>
      <w:r w:rsidRPr="00BC31E6">
        <w:rPr>
          <w:i/>
          <w:lang w:val="en-AU"/>
        </w:rPr>
        <w:t>c</w:t>
      </w:r>
      <w:r w:rsidRPr="00BC31E6">
        <w:rPr>
          <w:lang w:val="en-AU"/>
        </w:rPr>
        <w:t xml:space="preserve"> = 3.0 </w:t>
      </w:r>
      <w:r w:rsidRPr="00BC31E6">
        <w:rPr>
          <w:lang w:val="en-AU"/>
        </w:rPr>
        <w:sym w:font="Symbol" w:char="F0B4"/>
      </w:r>
      <w:r w:rsidRPr="00BC31E6">
        <w:rPr>
          <w:lang w:val="en-AU"/>
        </w:rPr>
        <w:t xml:space="preserve"> 10</w:t>
      </w:r>
      <w:r w:rsidRPr="00BC31E6">
        <w:rPr>
          <w:rStyle w:val="Super"/>
          <w:lang w:val="en-AU"/>
        </w:rPr>
        <w:t>8</w:t>
      </w:r>
      <w:r w:rsidRPr="00BC31E6">
        <w:rPr>
          <w:lang w:val="en-AU"/>
        </w:rPr>
        <w:t xml:space="preserve"> m s</w:t>
      </w:r>
      <w:r w:rsidRPr="00BC31E6">
        <w:rPr>
          <w:rStyle w:val="Super"/>
          <w:lang w:val="en-AU"/>
        </w:rPr>
        <w:t>–1</w:t>
      </w:r>
    </w:p>
    <w:p w14:paraId="3BEE1BDC" w14:textId="77777777" w:rsidR="00CB1971" w:rsidRPr="00BC31E6" w:rsidRDefault="00CB1971" w:rsidP="00EE50B7">
      <w:pPr>
        <w:pStyle w:val="ATheader"/>
        <w:tabs>
          <w:tab w:val="right" w:pos="10206"/>
        </w:tabs>
        <w:rPr>
          <w:lang w:val="en-AU"/>
        </w:rPr>
      </w:pPr>
      <w:r w:rsidRPr="00BC31E6">
        <w:rPr>
          <w:lang w:val="en-AU"/>
        </w:rPr>
        <w:t>Questions</w:t>
      </w:r>
    </w:p>
    <w:p w14:paraId="4B11FA17" w14:textId="1A447B54" w:rsidR="00EE50B7" w:rsidRPr="00BC31E6" w:rsidRDefault="00EE50B7" w:rsidP="00EE50B7">
      <w:pPr>
        <w:pStyle w:val="Question"/>
        <w:rPr>
          <w:lang w:val="en-AU"/>
        </w:rPr>
      </w:pPr>
      <w:r w:rsidRPr="00BC31E6">
        <w:rPr>
          <w:lang w:val="en-AU"/>
        </w:rPr>
        <w:t>Question 1</w:t>
      </w:r>
    </w:p>
    <w:p w14:paraId="38AF9898" w14:textId="08D7554C" w:rsidR="00CB1971" w:rsidRPr="00BC31E6" w:rsidRDefault="00CB1971" w:rsidP="00EE50B7">
      <w:pPr>
        <w:pStyle w:val="Questiontext"/>
        <w:rPr>
          <w:lang w:val="en-AU"/>
        </w:rPr>
      </w:pPr>
      <w:r w:rsidRPr="00BC31E6">
        <w:rPr>
          <w:lang w:val="en-AU"/>
        </w:rPr>
        <w:t>For the following radioiso</w:t>
      </w:r>
      <w:r w:rsidR="00C6263F" w:rsidRPr="00BC31E6">
        <w:rPr>
          <w:lang w:val="en-AU"/>
        </w:rPr>
        <w:t>topes, calculate the number of:</w:t>
      </w:r>
    </w:p>
    <w:p w14:paraId="437DD89C" w14:textId="16FF6485" w:rsidR="00CB1971" w:rsidRPr="00BC31E6" w:rsidRDefault="00CB1971" w:rsidP="005E3449">
      <w:pPr>
        <w:pStyle w:val="Questiontext"/>
        <w:rPr>
          <w:lang w:val="en-AU"/>
        </w:rPr>
      </w:pPr>
      <w:proofErr w:type="spellStart"/>
      <w:proofErr w:type="gramStart"/>
      <w:r w:rsidRPr="00BC31E6">
        <w:rPr>
          <w:b/>
          <w:lang w:val="en-AU"/>
        </w:rPr>
        <w:t>i</w:t>
      </w:r>
      <w:proofErr w:type="spellEnd"/>
      <w:proofErr w:type="gramEnd"/>
      <w:r w:rsidRPr="00BC31E6">
        <w:rPr>
          <w:b/>
          <w:lang w:val="en-AU"/>
        </w:rPr>
        <w:t xml:space="preserve"> </w:t>
      </w:r>
      <w:r w:rsidRPr="00BC31E6">
        <w:rPr>
          <w:lang w:val="en-AU"/>
        </w:rPr>
        <w:tab/>
        <w:t>protons</w:t>
      </w:r>
      <w:r w:rsidRPr="00BC31E6">
        <w:rPr>
          <w:lang w:val="en-AU"/>
        </w:rPr>
        <w:tab/>
      </w:r>
      <w:r w:rsidRPr="00BC31E6">
        <w:rPr>
          <w:b/>
          <w:lang w:val="en-AU"/>
        </w:rPr>
        <w:t>ii</w:t>
      </w:r>
      <w:r w:rsidRPr="00BC31E6">
        <w:rPr>
          <w:lang w:val="en-AU"/>
        </w:rPr>
        <w:tab/>
        <w:t>neutrons</w:t>
      </w:r>
      <w:r w:rsidRPr="00BC31E6">
        <w:rPr>
          <w:lang w:val="en-AU"/>
        </w:rPr>
        <w:tab/>
      </w:r>
      <w:r w:rsidRPr="00BC31E6">
        <w:rPr>
          <w:b/>
          <w:lang w:val="en-AU"/>
        </w:rPr>
        <w:t>ii</w:t>
      </w:r>
      <w:r w:rsidR="00C6263F" w:rsidRPr="00BC31E6">
        <w:rPr>
          <w:lang w:val="en-AU"/>
        </w:rPr>
        <w:t xml:space="preserve"> </w:t>
      </w:r>
      <w:r w:rsidR="00C6263F" w:rsidRPr="00BC31E6">
        <w:rPr>
          <w:lang w:val="en-AU"/>
        </w:rPr>
        <w:tab/>
        <w:t>nucleons:</w:t>
      </w:r>
    </w:p>
    <w:p w14:paraId="4DEBA6E6" w14:textId="37693D05" w:rsidR="00CB1971" w:rsidRPr="00BC31E6" w:rsidRDefault="001E2A04" w:rsidP="001E2A04">
      <w:pPr>
        <w:pStyle w:val="Questionpart"/>
        <w:spacing w:line="276" w:lineRule="auto"/>
        <w:rPr>
          <w:lang w:val="en-AU"/>
        </w:rPr>
      </w:pPr>
      <w:r w:rsidRPr="00BC31E6">
        <w:rPr>
          <w:rStyle w:val="Bold"/>
          <w:lang w:val="en-AU"/>
        </w:rPr>
        <w:t>a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object w:dxaOrig="639" w:dyaOrig="360" w14:anchorId="77128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8.4pt" o:ole="" fillcolor="window">
            <v:imagedata r:id="rId8" o:title=""/>
          </v:shape>
          <o:OLEObject Type="Embed" ProgID="Equation.3" ShapeID="_x0000_i1025" DrawAspect="Content" ObjectID="_1478350811" r:id="rId9"/>
        </w:object>
      </w:r>
      <w:r w:rsidR="00CB1971" w:rsidRPr="00BC31E6">
        <w:rPr>
          <w:lang w:val="en-AU"/>
        </w:rPr>
        <w:t xml:space="preserve">  </w:t>
      </w:r>
      <w:r w:rsidR="00EE50B7" w:rsidRPr="00BC31E6">
        <w:rPr>
          <w:lang w:val="en-AU"/>
        </w:rPr>
        <w:tab/>
      </w:r>
      <w:r w:rsidR="007946FE" w:rsidRPr="00BC31E6">
        <w:rPr>
          <w:lang w:val="en-AU"/>
        </w:rPr>
        <w:t>(3 marks)</w:t>
      </w:r>
    </w:p>
    <w:p w14:paraId="6E722698" w14:textId="77777777" w:rsidR="00F50203" w:rsidRPr="00BC31E6" w:rsidRDefault="00F50203" w:rsidP="00257BA5">
      <w:pPr>
        <w:pStyle w:val="Lines"/>
        <w:rPr>
          <w:lang w:val="en-AU"/>
        </w:rPr>
      </w:pPr>
    </w:p>
    <w:p w14:paraId="5EF82B4E" w14:textId="77777777" w:rsidR="00257BA5" w:rsidRPr="00BC31E6" w:rsidRDefault="00226361" w:rsidP="00257BA5">
      <w:pPr>
        <w:pStyle w:val="Lines"/>
        <w:rPr>
          <w:lang w:val="en-AU"/>
        </w:rPr>
      </w:pPr>
      <w:r>
        <w:rPr>
          <w:lang w:val="en-AU"/>
        </w:rPr>
        <w:pict w14:anchorId="494C3EB3">
          <v:rect id="_x0000_i1026" style="width:509.9pt;height:.5pt" o:hralign="center" o:hrstd="t" o:hrnoshade="t" o:hr="t" fillcolor="black [3213]" stroked="f"/>
        </w:pict>
      </w:r>
    </w:p>
    <w:p w14:paraId="71A2389C" w14:textId="77777777" w:rsidR="00257BA5" w:rsidRPr="00BC31E6" w:rsidRDefault="00226361" w:rsidP="00257BA5">
      <w:pPr>
        <w:pStyle w:val="Lines"/>
        <w:rPr>
          <w:lang w:val="en-AU"/>
        </w:rPr>
      </w:pPr>
      <w:r>
        <w:rPr>
          <w:lang w:val="en-AU"/>
        </w:rPr>
        <w:pict w14:anchorId="0D0E3844">
          <v:rect id="_x0000_i1027" style="width:509.9pt;height:.5pt" o:hralign="center" o:hrstd="t" o:hrnoshade="t" o:hr="t" fillcolor="black [3213]" stroked="f"/>
        </w:pict>
      </w:r>
    </w:p>
    <w:p w14:paraId="40DF606F" w14:textId="77777777" w:rsidR="00257BA5" w:rsidRPr="00BC31E6" w:rsidRDefault="00226361" w:rsidP="00257BA5">
      <w:pPr>
        <w:pStyle w:val="Lines"/>
        <w:rPr>
          <w:lang w:val="en-AU"/>
        </w:rPr>
      </w:pPr>
      <w:r>
        <w:rPr>
          <w:lang w:val="en-AU"/>
        </w:rPr>
        <w:pict w14:anchorId="1CC94FAF">
          <v:rect id="_x0000_i1028" style="width:509.9pt;height:.5pt" o:hralign="center" o:hrstd="t" o:hrnoshade="t" o:hr="t" fillcolor="black [3213]" stroked="f"/>
        </w:pict>
      </w:r>
    </w:p>
    <w:p w14:paraId="593A875E" w14:textId="77777777" w:rsidR="003C3FA4" w:rsidRPr="00BC31E6" w:rsidRDefault="003C3FA4" w:rsidP="00257BA5">
      <w:pPr>
        <w:pStyle w:val="Lines"/>
        <w:rPr>
          <w:lang w:val="en-AU"/>
        </w:rPr>
      </w:pPr>
    </w:p>
    <w:p w14:paraId="646E914E" w14:textId="13FA1C34" w:rsidR="00CB1971" w:rsidRPr="00BC31E6" w:rsidRDefault="001E2A04" w:rsidP="001E2A04">
      <w:pPr>
        <w:pStyle w:val="Questionpart"/>
        <w:spacing w:line="276" w:lineRule="auto"/>
        <w:rPr>
          <w:lang w:val="en-AU"/>
        </w:rPr>
      </w:pPr>
      <w:r w:rsidRPr="00BC31E6">
        <w:rPr>
          <w:rStyle w:val="Bold"/>
          <w:lang w:val="en-AU"/>
        </w:rPr>
        <w:t>b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object w:dxaOrig="440" w:dyaOrig="360" w14:anchorId="1DAC1FAB">
          <v:shape id="_x0000_i1029" type="#_x0000_t75" style="width:21.75pt;height:18.4pt" o:ole="" fillcolor="window">
            <v:imagedata r:id="rId10" o:title=""/>
          </v:shape>
          <o:OLEObject Type="Embed" ProgID="Equation.3" ShapeID="_x0000_i1029" DrawAspect="Content" ObjectID="_1478350812" r:id="rId11"/>
        </w:object>
      </w:r>
      <w:r w:rsidR="00EE50B7" w:rsidRPr="00BC31E6">
        <w:rPr>
          <w:lang w:val="en-AU"/>
        </w:rPr>
        <w:tab/>
      </w:r>
      <w:r w:rsidR="007946FE" w:rsidRPr="00BC31E6">
        <w:rPr>
          <w:lang w:val="en-AU"/>
        </w:rPr>
        <w:t>(3 marks)</w:t>
      </w:r>
    </w:p>
    <w:p w14:paraId="4FF0B75C" w14:textId="77777777" w:rsidR="00F50203" w:rsidRPr="00BC31E6" w:rsidRDefault="00F50203" w:rsidP="00257BA5">
      <w:pPr>
        <w:pStyle w:val="Lines"/>
        <w:rPr>
          <w:lang w:val="en-AU"/>
        </w:rPr>
      </w:pPr>
    </w:p>
    <w:p w14:paraId="0F89BE6C" w14:textId="77777777" w:rsidR="00257BA5" w:rsidRPr="00BC31E6" w:rsidRDefault="00226361" w:rsidP="00257BA5">
      <w:pPr>
        <w:pStyle w:val="Lines"/>
        <w:rPr>
          <w:lang w:val="en-AU"/>
        </w:rPr>
      </w:pPr>
      <w:r>
        <w:rPr>
          <w:lang w:val="en-AU"/>
        </w:rPr>
        <w:pict w14:anchorId="4074EE1E">
          <v:rect id="_x0000_i1030" style="width:509.9pt;height:.5pt" o:hralign="center" o:hrstd="t" o:hrnoshade="t" o:hr="t" fillcolor="black [3213]" stroked="f"/>
        </w:pict>
      </w:r>
    </w:p>
    <w:p w14:paraId="325AEBA3" w14:textId="77777777" w:rsidR="00257BA5" w:rsidRPr="00BC31E6" w:rsidRDefault="00226361" w:rsidP="00257BA5">
      <w:pPr>
        <w:pStyle w:val="Lines"/>
        <w:rPr>
          <w:lang w:val="en-AU"/>
        </w:rPr>
      </w:pPr>
      <w:r>
        <w:rPr>
          <w:lang w:val="en-AU"/>
        </w:rPr>
        <w:pict w14:anchorId="60DFC24C">
          <v:rect id="_x0000_i1031" style="width:509.9pt;height:.5pt" o:hralign="center" o:hrstd="t" o:hrnoshade="t" o:hr="t" fillcolor="black [3213]" stroked="f"/>
        </w:pict>
      </w:r>
    </w:p>
    <w:p w14:paraId="6FF779F7" w14:textId="77777777" w:rsidR="009C5645" w:rsidRPr="00BC31E6" w:rsidRDefault="00226361" w:rsidP="009C5645">
      <w:pPr>
        <w:pStyle w:val="Lines"/>
        <w:rPr>
          <w:lang w:val="en-AU"/>
        </w:rPr>
      </w:pPr>
      <w:r>
        <w:rPr>
          <w:lang w:val="en-AU"/>
        </w:rPr>
        <w:pict w14:anchorId="08BDAF37">
          <v:rect id="_x0000_i1032" style="width:509.9pt;height:.5pt" o:hralign="center" o:hrstd="t" o:hrnoshade="t" o:hr="t" fillcolor="black [3213]" stroked="f"/>
        </w:pict>
      </w:r>
    </w:p>
    <w:p w14:paraId="3E052C04" w14:textId="77777777" w:rsidR="003C3FA4" w:rsidRPr="00BC31E6" w:rsidRDefault="003C3FA4" w:rsidP="00257BA5">
      <w:pPr>
        <w:pStyle w:val="Lines"/>
        <w:rPr>
          <w:lang w:val="en-AU"/>
        </w:rPr>
      </w:pPr>
    </w:p>
    <w:p w14:paraId="4F5770BF" w14:textId="77777777" w:rsidR="005C1394" w:rsidRDefault="005C1394">
      <w:pPr>
        <w:rPr>
          <w:b/>
          <w:lang w:val="en-AU"/>
        </w:rPr>
      </w:pPr>
      <w:r>
        <w:rPr>
          <w:lang w:val="en-AU"/>
        </w:rPr>
        <w:br w:type="page"/>
      </w:r>
    </w:p>
    <w:p w14:paraId="7B425169" w14:textId="45224900" w:rsidR="00EE50B7" w:rsidRPr="00BC31E6" w:rsidRDefault="00EE50B7" w:rsidP="00EE50B7">
      <w:pPr>
        <w:pStyle w:val="Question"/>
        <w:rPr>
          <w:lang w:val="en-AU"/>
        </w:rPr>
      </w:pPr>
      <w:r w:rsidRPr="00BC31E6">
        <w:rPr>
          <w:lang w:val="en-AU"/>
        </w:rPr>
        <w:lastRenderedPageBreak/>
        <w:t xml:space="preserve">Question </w:t>
      </w:r>
      <w:r w:rsidR="00CB1971" w:rsidRPr="00BC31E6">
        <w:rPr>
          <w:lang w:val="en-AU"/>
        </w:rPr>
        <w:t>2</w:t>
      </w:r>
    </w:p>
    <w:p w14:paraId="460280BB" w14:textId="1C93AF9D" w:rsidR="00CB1971" w:rsidRPr="00BC31E6" w:rsidRDefault="001E2A04" w:rsidP="002F20F0">
      <w:pPr>
        <w:pStyle w:val="Questionpart"/>
        <w:spacing w:line="276" w:lineRule="auto"/>
        <w:rPr>
          <w:lang w:val="en-AU"/>
        </w:rPr>
      </w:pPr>
      <w:r w:rsidRPr="00BC31E6">
        <w:rPr>
          <w:rStyle w:val="Bold"/>
          <w:lang w:val="en-AU"/>
        </w:rPr>
        <w:t>a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>Balance the following equation by replacing A and Z.</w:t>
      </w:r>
      <w:r w:rsidR="00B07F72" w:rsidRPr="00BC31E6">
        <w:rPr>
          <w:lang w:val="en-AU"/>
        </w:rPr>
        <w:t xml:space="preserve">   </w:t>
      </w:r>
      <w:r w:rsidR="00CB1971" w:rsidRPr="00BC31E6">
        <w:rPr>
          <w:lang w:val="en-AU"/>
        </w:rPr>
        <w:object w:dxaOrig="1860" w:dyaOrig="420" w14:anchorId="6F47B3F7">
          <v:shape id="_x0000_i1033" type="#_x0000_t75" style="width:93.75pt;height:21.75pt" o:ole="" fillcolor="window">
            <v:imagedata r:id="rId12" o:title=""/>
          </v:shape>
          <o:OLEObject Type="Embed" ProgID="Equation.3" ShapeID="_x0000_i1033" DrawAspect="Content" ObjectID="_1478350813" r:id="rId13"/>
        </w:object>
      </w:r>
      <w:r w:rsidR="00CB1971" w:rsidRPr="00BC31E6">
        <w:rPr>
          <w:lang w:val="en-AU"/>
        </w:rPr>
        <w:t xml:space="preserve"> 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3C2B42AE" w14:textId="77777777" w:rsidR="00B07F72" w:rsidRPr="00BC31E6" w:rsidRDefault="00B07F72" w:rsidP="00F11A9B">
      <w:pPr>
        <w:pStyle w:val="Lines"/>
        <w:rPr>
          <w:lang w:val="en-AU"/>
        </w:rPr>
      </w:pPr>
    </w:p>
    <w:p w14:paraId="12511D34" w14:textId="77777777" w:rsidR="00F11A9B" w:rsidRPr="00BC31E6" w:rsidRDefault="00226361" w:rsidP="00F11A9B">
      <w:pPr>
        <w:pStyle w:val="Lines"/>
        <w:rPr>
          <w:lang w:val="en-AU"/>
        </w:rPr>
      </w:pPr>
      <w:r>
        <w:rPr>
          <w:lang w:val="en-AU"/>
        </w:rPr>
        <w:pict w14:anchorId="51B0D7F9">
          <v:rect id="_x0000_i1034" style="width:509.9pt;height:.5pt" o:hralign="center" o:hrstd="t" o:hrnoshade="t" o:hr="t" fillcolor="black [3213]" stroked="f"/>
        </w:pict>
      </w:r>
    </w:p>
    <w:p w14:paraId="4CDA07E4" w14:textId="77777777" w:rsidR="00F11A9B" w:rsidRPr="00BC31E6" w:rsidRDefault="00226361" w:rsidP="00F11A9B">
      <w:pPr>
        <w:pStyle w:val="Lines"/>
        <w:rPr>
          <w:lang w:val="en-AU"/>
        </w:rPr>
      </w:pPr>
      <w:r>
        <w:rPr>
          <w:lang w:val="en-AU"/>
        </w:rPr>
        <w:pict w14:anchorId="085A400E">
          <v:rect id="_x0000_i1035" style="width:509.9pt;height:.5pt" o:hralign="center" o:hrstd="t" o:hrnoshade="t" o:hr="t" fillcolor="black [3213]" stroked="f"/>
        </w:pict>
      </w:r>
    </w:p>
    <w:p w14:paraId="5C9FD8B7" w14:textId="77777777" w:rsidR="00B07F72" w:rsidRPr="00BC31E6" w:rsidRDefault="00B07F72" w:rsidP="00F11A9B">
      <w:pPr>
        <w:pStyle w:val="Lines"/>
        <w:rPr>
          <w:lang w:val="en-AU"/>
        </w:rPr>
      </w:pPr>
    </w:p>
    <w:p w14:paraId="69115A74" w14:textId="12864C1A" w:rsidR="00CB1971" w:rsidRPr="00BC31E6" w:rsidRDefault="001E2A04" w:rsidP="001E2A04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b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How does the combined mass of the products compare with the mass of the U-238 nucleus?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1 mark)</w:t>
      </w:r>
    </w:p>
    <w:p w14:paraId="613247D7" w14:textId="77777777" w:rsidR="00857DC9" w:rsidRPr="00BC31E6" w:rsidRDefault="00857DC9" w:rsidP="00857DC9">
      <w:pPr>
        <w:ind w:left="397"/>
        <w:rPr>
          <w:lang w:val="en-AU"/>
        </w:rPr>
      </w:pPr>
    </w:p>
    <w:p w14:paraId="7B50833E" w14:textId="77777777" w:rsidR="00F11A9B" w:rsidRPr="00BC31E6" w:rsidRDefault="00226361" w:rsidP="00F11A9B">
      <w:pPr>
        <w:pStyle w:val="Lines"/>
        <w:rPr>
          <w:lang w:val="en-AU"/>
        </w:rPr>
      </w:pPr>
      <w:r>
        <w:rPr>
          <w:lang w:val="en-AU"/>
        </w:rPr>
        <w:pict w14:anchorId="7D83A0E9">
          <v:rect id="_x0000_i1036" style="width:509.9pt;height:.5pt" o:hralign="center" o:hrstd="t" o:hrnoshade="t" o:hr="t" fillcolor="black [3213]" stroked="f"/>
        </w:pict>
      </w:r>
    </w:p>
    <w:p w14:paraId="5AC7CB65" w14:textId="3B688F52" w:rsidR="004F2717" w:rsidRPr="00BC31E6" w:rsidRDefault="00226361" w:rsidP="00F11A9B">
      <w:pPr>
        <w:pStyle w:val="Lines"/>
        <w:rPr>
          <w:lang w:val="en-AU"/>
        </w:rPr>
      </w:pPr>
      <w:r>
        <w:rPr>
          <w:lang w:val="en-AU"/>
        </w:rPr>
        <w:pict w14:anchorId="3DC101DB">
          <v:rect id="_x0000_i1037" style="width:509.9pt;height:.5pt" o:hralign="center" o:hrstd="t" o:hrnoshade="t" o:hr="t" fillcolor="black [3213]" stroked="f"/>
        </w:pict>
      </w:r>
    </w:p>
    <w:p w14:paraId="354F2205" w14:textId="3E6EE6C1" w:rsidR="004F2717" w:rsidRPr="00BC31E6" w:rsidRDefault="004F2717">
      <w:pPr>
        <w:rPr>
          <w:lang w:val="en-AU"/>
        </w:rPr>
      </w:pPr>
    </w:p>
    <w:p w14:paraId="1D5D9CCE" w14:textId="09114177" w:rsidR="00EE1887" w:rsidRPr="00BC31E6" w:rsidRDefault="00EE1887" w:rsidP="00EE50B7">
      <w:pPr>
        <w:pStyle w:val="Question"/>
        <w:tabs>
          <w:tab w:val="right" w:pos="10206"/>
        </w:tabs>
        <w:rPr>
          <w:lang w:val="en-AU"/>
        </w:rPr>
      </w:pPr>
      <w:r w:rsidRPr="00BC31E6">
        <w:rPr>
          <w:lang w:val="en-AU"/>
        </w:rPr>
        <w:t xml:space="preserve">Question </w:t>
      </w:r>
      <w:r w:rsidR="00CB1971" w:rsidRPr="00BC31E6">
        <w:rPr>
          <w:lang w:val="en-AU"/>
        </w:rPr>
        <w:t>3</w:t>
      </w:r>
    </w:p>
    <w:p w14:paraId="59C7F53F" w14:textId="2B554C53" w:rsidR="00CB1971" w:rsidRPr="00BC31E6" w:rsidRDefault="00CB1971" w:rsidP="00EE50B7">
      <w:pPr>
        <w:pStyle w:val="Questiontext"/>
        <w:tabs>
          <w:tab w:val="right" w:pos="10206"/>
        </w:tabs>
        <w:rPr>
          <w:lang w:val="en-AU"/>
        </w:rPr>
      </w:pPr>
      <w:r w:rsidRPr="00BC31E6">
        <w:rPr>
          <w:lang w:val="en-AU"/>
        </w:rPr>
        <w:t>To produce fusion, which of the following must be overcome?</w:t>
      </w:r>
      <w:r w:rsidRPr="00BC31E6">
        <w:rPr>
          <w:lang w:val="en-AU"/>
        </w:rPr>
        <w:tab/>
      </w:r>
      <w:r w:rsidR="007946FE" w:rsidRPr="00BC31E6">
        <w:rPr>
          <w:lang w:val="en-AU"/>
        </w:rPr>
        <w:t>(1 mark)</w:t>
      </w:r>
    </w:p>
    <w:p w14:paraId="67185B4F" w14:textId="3C0D4BBF" w:rsidR="00CB1971" w:rsidRPr="00BC31E6" w:rsidRDefault="00CB1971" w:rsidP="00780C7E">
      <w:pPr>
        <w:pStyle w:val="ListParagraph"/>
        <w:numPr>
          <w:ilvl w:val="0"/>
          <w:numId w:val="4"/>
        </w:numPr>
        <w:rPr>
          <w:lang w:val="en-AU"/>
        </w:rPr>
      </w:pPr>
      <w:r w:rsidRPr="00BC31E6">
        <w:rPr>
          <w:lang w:val="en-AU"/>
        </w:rPr>
        <w:t>the strong nuclear force</w:t>
      </w:r>
    </w:p>
    <w:p w14:paraId="2C73D558" w14:textId="4B3E501C" w:rsidR="00CB1971" w:rsidRPr="00BC31E6" w:rsidRDefault="00CB1971" w:rsidP="00780C7E">
      <w:pPr>
        <w:pStyle w:val="ListParagraph"/>
        <w:numPr>
          <w:ilvl w:val="0"/>
          <w:numId w:val="4"/>
        </w:numPr>
        <w:rPr>
          <w:lang w:val="en-AU"/>
        </w:rPr>
      </w:pPr>
      <w:r w:rsidRPr="00BC31E6">
        <w:rPr>
          <w:lang w:val="en-AU"/>
        </w:rPr>
        <w:t>the electrostatic force</w:t>
      </w:r>
    </w:p>
    <w:p w14:paraId="65DA849F" w14:textId="30942707" w:rsidR="0008780C" w:rsidRPr="00BC31E6" w:rsidRDefault="00CB1971" w:rsidP="00780C7E">
      <w:pPr>
        <w:pStyle w:val="ListParagraph"/>
        <w:numPr>
          <w:ilvl w:val="0"/>
          <w:numId w:val="4"/>
        </w:numPr>
        <w:rPr>
          <w:lang w:val="en-AU"/>
        </w:rPr>
      </w:pPr>
      <w:r w:rsidRPr="00BC31E6">
        <w:rPr>
          <w:lang w:val="en-AU"/>
        </w:rPr>
        <w:t>the binding force</w:t>
      </w:r>
    </w:p>
    <w:p w14:paraId="251F3069" w14:textId="3EA9FDC0" w:rsidR="00CB1971" w:rsidRPr="00BC31E6" w:rsidRDefault="00CB1971" w:rsidP="00780C7E">
      <w:pPr>
        <w:pStyle w:val="ListParagraph"/>
        <w:numPr>
          <w:ilvl w:val="0"/>
          <w:numId w:val="4"/>
        </w:numPr>
        <w:rPr>
          <w:lang w:val="en-AU"/>
        </w:rPr>
      </w:pPr>
      <w:r w:rsidRPr="00BC31E6">
        <w:rPr>
          <w:lang w:val="en-AU"/>
        </w:rPr>
        <w:t>the weak nuclear force</w:t>
      </w:r>
    </w:p>
    <w:p w14:paraId="76092CD2" w14:textId="77777777" w:rsidR="00F11A9B" w:rsidRPr="00BC31E6" w:rsidRDefault="00F11A9B" w:rsidP="00F11A9B">
      <w:pPr>
        <w:pStyle w:val="Lines"/>
        <w:rPr>
          <w:lang w:val="en-AU"/>
        </w:rPr>
      </w:pPr>
    </w:p>
    <w:p w14:paraId="4C348915" w14:textId="31639ABC" w:rsidR="00EE1887" w:rsidRPr="00BC31E6" w:rsidRDefault="00EE1887" w:rsidP="00EE50B7">
      <w:pPr>
        <w:pStyle w:val="Question"/>
        <w:tabs>
          <w:tab w:val="right" w:pos="10206"/>
        </w:tabs>
        <w:rPr>
          <w:lang w:val="en-AU"/>
        </w:rPr>
      </w:pPr>
      <w:r w:rsidRPr="00BC31E6">
        <w:rPr>
          <w:lang w:val="en-AU"/>
        </w:rPr>
        <w:t xml:space="preserve">Question </w:t>
      </w:r>
      <w:r w:rsidR="00CB1971" w:rsidRPr="00BC31E6">
        <w:rPr>
          <w:lang w:val="en-AU"/>
        </w:rPr>
        <w:t>4</w:t>
      </w:r>
    </w:p>
    <w:p w14:paraId="3890F44D" w14:textId="167BC705" w:rsidR="00CB1971" w:rsidRPr="00BC31E6" w:rsidRDefault="00CB1971" w:rsidP="00EE50B7">
      <w:pPr>
        <w:pStyle w:val="Questiontext"/>
        <w:tabs>
          <w:tab w:val="right" w:pos="10206"/>
        </w:tabs>
        <w:rPr>
          <w:lang w:val="en-AU"/>
        </w:rPr>
      </w:pPr>
      <w:r w:rsidRPr="00BC31E6">
        <w:rPr>
          <w:lang w:val="en-AU"/>
        </w:rPr>
        <w:t>Which of the following is responsible for holding the nucleus of an atom together?</w:t>
      </w:r>
      <w:r w:rsidRPr="00BC31E6">
        <w:rPr>
          <w:lang w:val="en-AU"/>
        </w:rPr>
        <w:tab/>
      </w:r>
      <w:r w:rsidR="007946FE" w:rsidRPr="00BC31E6">
        <w:rPr>
          <w:lang w:val="en-AU"/>
        </w:rPr>
        <w:t>(1 mark)</w:t>
      </w:r>
    </w:p>
    <w:p w14:paraId="2BF904BE" w14:textId="10CFF9E7" w:rsidR="00CB1971" w:rsidRPr="00BC31E6" w:rsidRDefault="00CB1971" w:rsidP="00780C7E">
      <w:pPr>
        <w:pStyle w:val="ListParagraph"/>
        <w:numPr>
          <w:ilvl w:val="0"/>
          <w:numId w:val="5"/>
        </w:numPr>
        <w:rPr>
          <w:lang w:val="en-AU"/>
        </w:rPr>
      </w:pPr>
      <w:r w:rsidRPr="00BC31E6">
        <w:rPr>
          <w:lang w:val="en-AU"/>
        </w:rPr>
        <w:t>strong nuclear force</w:t>
      </w:r>
    </w:p>
    <w:p w14:paraId="0B37AD8A" w14:textId="62D4FBAF" w:rsidR="00CB1971" w:rsidRPr="00BC31E6" w:rsidRDefault="00CB1971" w:rsidP="00780C7E">
      <w:pPr>
        <w:pStyle w:val="ListParagraph"/>
        <w:numPr>
          <w:ilvl w:val="0"/>
          <w:numId w:val="5"/>
        </w:numPr>
        <w:rPr>
          <w:lang w:val="en-AU"/>
        </w:rPr>
      </w:pPr>
      <w:r w:rsidRPr="00BC31E6">
        <w:rPr>
          <w:lang w:val="en-AU"/>
        </w:rPr>
        <w:t>weak nuclear force</w:t>
      </w:r>
    </w:p>
    <w:p w14:paraId="720949AB" w14:textId="08EA45EA" w:rsidR="00CB1971" w:rsidRPr="00BC31E6" w:rsidRDefault="00CB1971" w:rsidP="00780C7E">
      <w:pPr>
        <w:pStyle w:val="ListParagraph"/>
        <w:numPr>
          <w:ilvl w:val="0"/>
          <w:numId w:val="5"/>
        </w:numPr>
        <w:rPr>
          <w:lang w:val="en-AU"/>
        </w:rPr>
      </w:pPr>
      <w:r w:rsidRPr="00BC31E6">
        <w:rPr>
          <w:lang w:val="en-AU"/>
        </w:rPr>
        <w:t>binding force</w:t>
      </w:r>
    </w:p>
    <w:p w14:paraId="695C0A59" w14:textId="047DF02F" w:rsidR="00CB1971" w:rsidRPr="00BC31E6" w:rsidRDefault="00CB1971" w:rsidP="00780C7E">
      <w:pPr>
        <w:pStyle w:val="ListParagraph"/>
        <w:numPr>
          <w:ilvl w:val="0"/>
          <w:numId w:val="5"/>
        </w:numPr>
        <w:rPr>
          <w:lang w:val="en-AU"/>
        </w:rPr>
      </w:pPr>
      <w:r w:rsidRPr="00BC31E6">
        <w:rPr>
          <w:lang w:val="en-AU"/>
        </w:rPr>
        <w:t>electrostatic force</w:t>
      </w:r>
    </w:p>
    <w:p w14:paraId="0B05E176" w14:textId="73174BEC" w:rsidR="00CB1971" w:rsidRPr="00BC31E6" w:rsidRDefault="00CB1971" w:rsidP="00780C7E">
      <w:pPr>
        <w:pStyle w:val="ListParagraph"/>
        <w:numPr>
          <w:ilvl w:val="0"/>
          <w:numId w:val="5"/>
        </w:numPr>
        <w:rPr>
          <w:lang w:val="en-AU"/>
        </w:rPr>
      </w:pPr>
      <w:r w:rsidRPr="00BC31E6">
        <w:rPr>
          <w:lang w:val="en-AU"/>
        </w:rPr>
        <w:t>gravity</w:t>
      </w:r>
    </w:p>
    <w:p w14:paraId="7BA71945" w14:textId="77777777" w:rsidR="00CB1971" w:rsidRPr="00BC31E6" w:rsidRDefault="00CB1971" w:rsidP="00F11A9B">
      <w:pPr>
        <w:pStyle w:val="Lines"/>
        <w:rPr>
          <w:lang w:val="en-AU"/>
        </w:rPr>
      </w:pPr>
    </w:p>
    <w:p w14:paraId="1769BE8E" w14:textId="33F0A4EF" w:rsidR="00464334" w:rsidRPr="00BC31E6" w:rsidRDefault="00464334" w:rsidP="00464334">
      <w:pPr>
        <w:pStyle w:val="Question"/>
        <w:tabs>
          <w:tab w:val="right" w:pos="10206"/>
        </w:tabs>
        <w:rPr>
          <w:lang w:val="en-AU"/>
        </w:rPr>
      </w:pPr>
      <w:r w:rsidRPr="00BC31E6">
        <w:rPr>
          <w:lang w:val="en-AU"/>
        </w:rPr>
        <w:t>Question 5</w:t>
      </w:r>
    </w:p>
    <w:p w14:paraId="3B5317C4" w14:textId="33109B9C" w:rsidR="00CB1971" w:rsidRPr="00BC31E6" w:rsidRDefault="005F36EC" w:rsidP="00464334">
      <w:pPr>
        <w:pStyle w:val="Questiontext"/>
        <w:rPr>
          <w:lang w:val="en-AU"/>
        </w:rPr>
      </w:pPr>
      <w:r w:rsidRPr="00BC31E6">
        <w:rPr>
          <w:lang w:val="en-AU"/>
        </w:rPr>
        <w:t>Consider</w:t>
      </w:r>
      <w:r w:rsidR="00CB1971" w:rsidRPr="00BC31E6">
        <w:rPr>
          <w:lang w:val="en-AU"/>
        </w:rPr>
        <w:t xml:space="preserve"> the fission reaction below:</w:t>
      </w:r>
    </w:p>
    <w:p w14:paraId="4C62A123" w14:textId="3B6E9949" w:rsidR="00464334" w:rsidRPr="00BC31E6" w:rsidRDefault="00327A47" w:rsidP="005F36EC">
      <w:pPr>
        <w:pStyle w:val="Questionpart"/>
        <w:spacing w:line="276" w:lineRule="auto"/>
        <w:rPr>
          <w:lang w:val="en-AU"/>
        </w:rPr>
      </w:pPr>
      <w:r w:rsidRPr="00BC31E6">
        <w:rPr>
          <w:lang w:val="en-AU"/>
        </w:rPr>
        <w:tab/>
      </w:r>
      <w:r w:rsidR="00410218" w:rsidRPr="00BC31E6">
        <w:rPr>
          <w:position w:val="-12"/>
          <w:lang w:val="en-AU"/>
        </w:rPr>
        <w:object w:dxaOrig="4580" w:dyaOrig="380" w14:anchorId="3A08319B">
          <v:shape id="_x0000_i1038" type="#_x0000_t75" style="width:238.6pt;height:21.75pt" o:ole="" fillcolor="window">
            <v:imagedata r:id="rId14" o:title=""/>
          </v:shape>
          <o:OLEObject Type="Embed" ProgID="Equation.DSMT4" ShapeID="_x0000_i1038" DrawAspect="Content" ObjectID="_1478350814" r:id="rId15"/>
        </w:object>
      </w:r>
      <w:r w:rsidR="00464334" w:rsidRPr="00BC31E6">
        <w:rPr>
          <w:lang w:val="en-AU"/>
        </w:rPr>
        <w:t xml:space="preserve"> </w:t>
      </w:r>
    </w:p>
    <w:p w14:paraId="7BFB69D3" w14:textId="77777777" w:rsidR="00846A46" w:rsidRPr="00BC31E6" w:rsidRDefault="00846A46" w:rsidP="00846A46">
      <w:pPr>
        <w:pStyle w:val="Questionpart"/>
        <w:rPr>
          <w:rStyle w:val="ATquestionno"/>
          <w:rFonts w:cstheme="minorBidi"/>
          <w:b w:val="0"/>
          <w:lang w:val="en-AU"/>
        </w:rPr>
      </w:pPr>
    </w:p>
    <w:p w14:paraId="5F565522" w14:textId="39524CFB" w:rsidR="00464334" w:rsidRPr="00BC31E6" w:rsidRDefault="00846A46" w:rsidP="00846A46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a.</w:t>
      </w:r>
      <w:r w:rsidRPr="00BC31E6">
        <w:rPr>
          <w:lang w:val="en-AU"/>
        </w:rPr>
        <w:tab/>
      </w:r>
      <w:r w:rsidR="00473CBA" w:rsidRPr="00BC31E6">
        <w:rPr>
          <w:lang w:val="en-AU"/>
        </w:rPr>
        <w:t xml:space="preserve">Determine the identity of the missing item </w:t>
      </w:r>
      <w:r w:rsidR="00473CBA" w:rsidRPr="00BC31E6">
        <w:rPr>
          <w:i/>
          <w:lang w:val="en-AU"/>
        </w:rPr>
        <w:t>X</w:t>
      </w:r>
      <w:r w:rsidR="00473CBA" w:rsidRPr="00BC31E6">
        <w:rPr>
          <w:lang w:val="en-AU"/>
        </w:rPr>
        <w:t>.</w:t>
      </w:r>
      <w:r w:rsidRPr="00BC31E6">
        <w:rPr>
          <w:lang w:val="en-AU"/>
        </w:rPr>
        <w:tab/>
        <w:t>(2 marks)</w:t>
      </w:r>
    </w:p>
    <w:p w14:paraId="7684D503" w14:textId="52891935" w:rsidR="00500CD1" w:rsidRPr="00BC31E6" w:rsidRDefault="00500CD1" w:rsidP="00F11A9B">
      <w:pPr>
        <w:pStyle w:val="Lines"/>
        <w:rPr>
          <w:lang w:val="en-AU"/>
        </w:rPr>
      </w:pPr>
    </w:p>
    <w:p w14:paraId="0C20C425" w14:textId="77777777" w:rsidR="00F11A9B" w:rsidRPr="00BC31E6" w:rsidRDefault="00226361" w:rsidP="00F11A9B">
      <w:pPr>
        <w:pStyle w:val="Lines"/>
        <w:rPr>
          <w:lang w:val="en-AU"/>
        </w:rPr>
      </w:pPr>
      <w:r>
        <w:rPr>
          <w:lang w:val="en-AU"/>
        </w:rPr>
        <w:pict w14:anchorId="27B7ECF7">
          <v:rect id="_x0000_i1039" style="width:509.9pt;height:.5pt" o:hralign="center" o:hrstd="t" o:hrnoshade="t" o:hr="t" fillcolor="black [3213]" stroked="f"/>
        </w:pict>
      </w:r>
    </w:p>
    <w:p w14:paraId="78B2EB1D" w14:textId="2FD64577" w:rsidR="00F11A9B" w:rsidRPr="00BC31E6" w:rsidRDefault="00226361" w:rsidP="00F11A9B">
      <w:pPr>
        <w:pStyle w:val="Lines"/>
        <w:rPr>
          <w:lang w:val="en-AU"/>
        </w:rPr>
      </w:pPr>
      <w:r>
        <w:rPr>
          <w:lang w:val="en-AU"/>
        </w:rPr>
        <w:pict w14:anchorId="560A8EDB">
          <v:rect id="_x0000_i1040" style="width:509.9pt;height:.5pt" o:hralign="center" o:hrstd="t" o:hrnoshade="t" o:hr="t" fillcolor="black [3213]" stroked="f"/>
        </w:pict>
      </w:r>
    </w:p>
    <w:p w14:paraId="02F2B1F9" w14:textId="77777777" w:rsidR="00F11A9B" w:rsidRPr="00BC31E6" w:rsidRDefault="00226361" w:rsidP="00F11A9B">
      <w:pPr>
        <w:pStyle w:val="Lines"/>
        <w:rPr>
          <w:lang w:val="en-AU"/>
        </w:rPr>
      </w:pPr>
      <w:r>
        <w:rPr>
          <w:lang w:val="en-AU"/>
        </w:rPr>
        <w:pict w14:anchorId="2C9CCD55">
          <v:rect id="_x0000_i1041" style="width:509.9pt;height:.5pt" o:hralign="center" o:hrstd="t" o:hrnoshade="t" o:hr="t" fillcolor="black [3213]" stroked="f"/>
        </w:pict>
      </w:r>
    </w:p>
    <w:p w14:paraId="77AD5D98" w14:textId="77777777" w:rsidR="00500CD1" w:rsidRPr="00BC31E6" w:rsidRDefault="00500CD1" w:rsidP="00F11A9B">
      <w:pPr>
        <w:pStyle w:val="Lines"/>
        <w:rPr>
          <w:lang w:val="en-AU"/>
        </w:rPr>
      </w:pPr>
    </w:p>
    <w:p w14:paraId="1D699157" w14:textId="77777777" w:rsidR="009C5645" w:rsidRPr="00BC31E6" w:rsidRDefault="009C5645">
      <w:pPr>
        <w:rPr>
          <w:rStyle w:val="Bold"/>
          <w:lang w:val="en-AU"/>
        </w:rPr>
      </w:pPr>
      <w:r w:rsidRPr="00BC31E6">
        <w:rPr>
          <w:rStyle w:val="Bold"/>
          <w:lang w:val="en-AU"/>
        </w:rPr>
        <w:br w:type="page"/>
      </w:r>
    </w:p>
    <w:p w14:paraId="35397D77" w14:textId="40371D3D" w:rsidR="00CB1971" w:rsidRPr="00BC31E6" w:rsidRDefault="00846A46" w:rsidP="00846A46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lastRenderedPageBreak/>
        <w:t>b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Convert the energy released into joules.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1 mark)</w:t>
      </w:r>
    </w:p>
    <w:p w14:paraId="4F119D30" w14:textId="77777777" w:rsidR="00500CD1" w:rsidRPr="00BC31E6" w:rsidRDefault="00500CD1" w:rsidP="00137760">
      <w:pPr>
        <w:pStyle w:val="Lines"/>
        <w:rPr>
          <w:lang w:val="en-AU"/>
        </w:rPr>
      </w:pPr>
    </w:p>
    <w:p w14:paraId="599372F1" w14:textId="77777777" w:rsidR="00137760" w:rsidRPr="00BC31E6" w:rsidRDefault="00226361" w:rsidP="00137760">
      <w:pPr>
        <w:pStyle w:val="Lines"/>
        <w:rPr>
          <w:lang w:val="en-AU"/>
        </w:rPr>
      </w:pPr>
      <w:r>
        <w:rPr>
          <w:lang w:val="en-AU"/>
        </w:rPr>
        <w:pict w14:anchorId="6C3D41FA">
          <v:rect id="_x0000_i1042" style="width:509.9pt;height:.5pt" o:hralign="center" o:hrstd="t" o:hrnoshade="t" o:hr="t" fillcolor="black [3213]" stroked="f"/>
        </w:pict>
      </w:r>
    </w:p>
    <w:p w14:paraId="08AD7F37" w14:textId="77777777" w:rsidR="00137760" w:rsidRPr="00BC31E6" w:rsidRDefault="00226361" w:rsidP="00137760">
      <w:pPr>
        <w:pStyle w:val="Lines"/>
        <w:rPr>
          <w:lang w:val="en-AU"/>
        </w:rPr>
      </w:pPr>
      <w:r>
        <w:rPr>
          <w:lang w:val="en-AU"/>
        </w:rPr>
        <w:pict w14:anchorId="0518FE72">
          <v:rect id="_x0000_i1043" style="width:509.9pt;height:.5pt" o:hralign="center" o:hrstd="t" o:hrnoshade="t" o:hr="t" fillcolor="black [3213]" stroked="f"/>
        </w:pict>
      </w:r>
    </w:p>
    <w:p w14:paraId="32289D17" w14:textId="77777777" w:rsidR="00500CD1" w:rsidRPr="00BC31E6" w:rsidRDefault="00500CD1" w:rsidP="00137760">
      <w:pPr>
        <w:pStyle w:val="Lines"/>
        <w:rPr>
          <w:lang w:val="en-AU"/>
        </w:rPr>
      </w:pPr>
    </w:p>
    <w:p w14:paraId="798F18F7" w14:textId="632F37FE" w:rsidR="00CB1971" w:rsidRPr="00BC31E6" w:rsidRDefault="00846A46" w:rsidP="00846A46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c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How much mass was converted to energy in the reaction?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4B448205" w14:textId="77777777" w:rsidR="00500CD1" w:rsidRPr="00BC31E6" w:rsidRDefault="00500CD1" w:rsidP="00137760">
      <w:pPr>
        <w:pStyle w:val="Lines"/>
        <w:rPr>
          <w:lang w:val="en-AU"/>
        </w:rPr>
      </w:pPr>
    </w:p>
    <w:p w14:paraId="61CB0BA4" w14:textId="77777777" w:rsidR="00137760" w:rsidRPr="00BC31E6" w:rsidRDefault="00226361" w:rsidP="00137760">
      <w:pPr>
        <w:pStyle w:val="Lines"/>
        <w:rPr>
          <w:lang w:val="en-AU"/>
        </w:rPr>
      </w:pPr>
      <w:r>
        <w:rPr>
          <w:lang w:val="en-AU"/>
        </w:rPr>
        <w:pict w14:anchorId="35F178E0">
          <v:rect id="_x0000_i1044" style="width:509.9pt;height:.5pt" o:hralign="center" o:hrstd="t" o:hrnoshade="t" o:hr="t" fillcolor="black [3213]" stroked="f"/>
        </w:pict>
      </w:r>
    </w:p>
    <w:p w14:paraId="458A84EB" w14:textId="77777777" w:rsidR="00137760" w:rsidRPr="00BC31E6" w:rsidRDefault="00226361" w:rsidP="00137760">
      <w:pPr>
        <w:pStyle w:val="Lines"/>
        <w:rPr>
          <w:lang w:val="en-AU"/>
        </w:rPr>
      </w:pPr>
      <w:r>
        <w:rPr>
          <w:lang w:val="en-AU"/>
        </w:rPr>
        <w:pict w14:anchorId="0BB6F343">
          <v:rect id="_x0000_i1045" style="width:509.9pt;height:.5pt" o:hralign="center" o:hrstd="t" o:hrnoshade="t" o:hr="t" fillcolor="black [3213]" stroked="f"/>
        </w:pict>
      </w:r>
    </w:p>
    <w:p w14:paraId="4D746736" w14:textId="77777777" w:rsidR="00500CD1" w:rsidRPr="00BC31E6" w:rsidRDefault="00500CD1" w:rsidP="00137760">
      <w:pPr>
        <w:pStyle w:val="Lines"/>
        <w:rPr>
          <w:lang w:val="en-AU"/>
        </w:rPr>
      </w:pPr>
    </w:p>
    <w:p w14:paraId="01BDBAAA" w14:textId="258409AE" w:rsidR="00CB1971" w:rsidRPr="00BC31E6" w:rsidRDefault="00846A46" w:rsidP="00846A46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d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>Using the fact that 1.00 kg of uranium-235 contains 2.5</w:t>
      </w:r>
      <w:r w:rsidR="00500B96" w:rsidRPr="00BC31E6">
        <w:rPr>
          <w:lang w:val="en-AU"/>
        </w:rPr>
        <w:t xml:space="preserve"> </w:t>
      </w:r>
      <w:r w:rsidR="00CB1971" w:rsidRPr="00BC31E6">
        <w:rPr>
          <w:lang w:val="en-AU"/>
        </w:rPr>
        <w:sym w:font="Symbol" w:char="F0B4"/>
      </w:r>
      <w:r w:rsidR="00500B96" w:rsidRPr="00BC31E6">
        <w:rPr>
          <w:lang w:val="en-AU"/>
        </w:rPr>
        <w:t xml:space="preserve"> </w:t>
      </w:r>
      <w:r w:rsidR="00CB1971" w:rsidRPr="00BC31E6">
        <w:rPr>
          <w:lang w:val="en-AU"/>
        </w:rPr>
        <w:t>10</w:t>
      </w:r>
      <w:r w:rsidR="00CB1971" w:rsidRPr="00BC31E6">
        <w:rPr>
          <w:vertAlign w:val="superscript"/>
          <w:lang w:val="en-AU"/>
        </w:rPr>
        <w:t>24</w:t>
      </w:r>
      <w:r w:rsidR="00500CD1" w:rsidRPr="00BC31E6">
        <w:rPr>
          <w:lang w:val="en-AU"/>
        </w:rPr>
        <w:t xml:space="preserve"> nuclei, how much energy </w:t>
      </w:r>
      <w:r w:rsidR="00CB1971" w:rsidRPr="00BC31E6">
        <w:rPr>
          <w:lang w:val="en-AU"/>
        </w:rPr>
        <w:t xml:space="preserve">would be released if all the nuclei in 1.00 kg of uranium-235 underwent fission?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2F762717" w14:textId="77777777" w:rsidR="00500CD1" w:rsidRPr="00BC31E6" w:rsidRDefault="00500CD1" w:rsidP="00137760">
      <w:pPr>
        <w:pStyle w:val="Lines"/>
        <w:rPr>
          <w:lang w:val="en-AU"/>
        </w:rPr>
      </w:pPr>
    </w:p>
    <w:p w14:paraId="3C7D3E6A" w14:textId="77777777" w:rsidR="00137760" w:rsidRPr="00BC31E6" w:rsidRDefault="00226361" w:rsidP="00137760">
      <w:pPr>
        <w:pStyle w:val="Lines"/>
        <w:rPr>
          <w:lang w:val="en-AU"/>
        </w:rPr>
      </w:pPr>
      <w:r>
        <w:rPr>
          <w:lang w:val="en-AU"/>
        </w:rPr>
        <w:pict w14:anchorId="7854EE21">
          <v:rect id="_x0000_i1046" style="width:509.9pt;height:.5pt" o:hralign="center" o:hrstd="t" o:hrnoshade="t" o:hr="t" fillcolor="black [3213]" stroked="f"/>
        </w:pict>
      </w:r>
    </w:p>
    <w:p w14:paraId="2BD04AF7" w14:textId="77777777" w:rsidR="00137760" w:rsidRPr="00BC31E6" w:rsidRDefault="00226361" w:rsidP="00137760">
      <w:pPr>
        <w:pStyle w:val="Lines"/>
        <w:rPr>
          <w:lang w:val="en-AU"/>
        </w:rPr>
      </w:pPr>
      <w:r>
        <w:rPr>
          <w:lang w:val="en-AU"/>
        </w:rPr>
        <w:pict w14:anchorId="6D4063FE">
          <v:rect id="_x0000_i1047" style="width:509.9pt;height:.5pt" o:hralign="center" o:hrstd="t" o:hrnoshade="t" o:hr="t" fillcolor="black [3213]" stroked="f"/>
        </w:pict>
      </w:r>
    </w:p>
    <w:p w14:paraId="0B092081" w14:textId="77777777" w:rsidR="001A4B94" w:rsidRPr="00BC31E6" w:rsidRDefault="001A4B94" w:rsidP="003D31C0">
      <w:pPr>
        <w:pStyle w:val="Question"/>
        <w:rPr>
          <w:lang w:val="en-AU"/>
        </w:rPr>
      </w:pPr>
    </w:p>
    <w:p w14:paraId="1129A22F" w14:textId="74F15DB3" w:rsidR="003D31C0" w:rsidRPr="00BC31E6" w:rsidRDefault="003D31C0" w:rsidP="003D31C0">
      <w:pPr>
        <w:pStyle w:val="Question"/>
        <w:rPr>
          <w:lang w:val="en-AU"/>
        </w:rPr>
      </w:pPr>
      <w:r w:rsidRPr="00BC31E6">
        <w:rPr>
          <w:lang w:val="en-AU"/>
        </w:rPr>
        <w:t xml:space="preserve">Question </w:t>
      </w:r>
      <w:r w:rsidR="00CB1971" w:rsidRPr="00BC31E6">
        <w:rPr>
          <w:lang w:val="en-AU"/>
        </w:rPr>
        <w:t>6</w:t>
      </w:r>
    </w:p>
    <w:p w14:paraId="66AEB3D8" w14:textId="053FA032" w:rsidR="00CB1971" w:rsidRPr="00BC31E6" w:rsidRDefault="00CB1971" w:rsidP="003D31C0">
      <w:pPr>
        <w:pStyle w:val="Questiontext"/>
        <w:rPr>
          <w:lang w:val="en-AU"/>
        </w:rPr>
      </w:pPr>
      <w:r w:rsidRPr="00BC31E6">
        <w:rPr>
          <w:lang w:val="en-AU"/>
        </w:rPr>
        <w:t>The following is a diagram of a thermal nuclear power station.</w:t>
      </w:r>
    </w:p>
    <w:p w14:paraId="57364621" w14:textId="30A61B90" w:rsidR="00CB1971" w:rsidRPr="00BC31E6" w:rsidRDefault="00CB1971" w:rsidP="00EE50B7">
      <w:pPr>
        <w:tabs>
          <w:tab w:val="right" w:pos="10206"/>
        </w:tabs>
        <w:rPr>
          <w:lang w:val="en-AU"/>
        </w:rPr>
      </w:pPr>
      <w:r w:rsidRPr="00BC31E6">
        <w:rPr>
          <w:noProof/>
        </w:rPr>
        <w:drawing>
          <wp:inline distT="0" distB="0" distL="0" distR="0" wp14:anchorId="2CD00A8F" wp14:editId="7C7BB39A">
            <wp:extent cx="3528695" cy="2063115"/>
            <wp:effectExtent l="0" t="0" r="1905" b="0"/>
            <wp:docPr id="4" name="Picture 4" descr="020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020C_HP11TRA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695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69452" w14:textId="77777777" w:rsidR="00E45E37" w:rsidRPr="00BC31E6" w:rsidRDefault="00E45E37" w:rsidP="00EE50B7">
      <w:pPr>
        <w:tabs>
          <w:tab w:val="right" w:pos="10206"/>
        </w:tabs>
        <w:rPr>
          <w:lang w:val="en-AU"/>
        </w:rPr>
      </w:pPr>
    </w:p>
    <w:p w14:paraId="582D369B" w14:textId="5604D711" w:rsidR="00CB1971" w:rsidRPr="00BC31E6" w:rsidRDefault="00E45E37" w:rsidP="00E45E37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a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Name the parts labelled </w:t>
      </w:r>
      <w:proofErr w:type="spellStart"/>
      <w:r w:rsidR="00CB1971" w:rsidRPr="00BC31E6">
        <w:rPr>
          <w:lang w:val="en-AU"/>
        </w:rPr>
        <w:t>i</w:t>
      </w:r>
      <w:proofErr w:type="spellEnd"/>
      <w:r w:rsidR="00CB1971" w:rsidRPr="00BC31E6">
        <w:rPr>
          <w:lang w:val="en-AU"/>
        </w:rPr>
        <w:t xml:space="preserve">, ii, iii and </w:t>
      </w:r>
      <w:proofErr w:type="gramStart"/>
      <w:r w:rsidR="00CB1971" w:rsidRPr="00BC31E6">
        <w:rPr>
          <w:lang w:val="en-AU"/>
        </w:rPr>
        <w:t>iv</w:t>
      </w:r>
      <w:proofErr w:type="gramEnd"/>
      <w:r w:rsidR="00CB1971" w:rsidRPr="00BC31E6">
        <w:rPr>
          <w:lang w:val="en-AU"/>
        </w:rPr>
        <w:t xml:space="preserve">.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4 marks)</w:t>
      </w:r>
    </w:p>
    <w:p w14:paraId="17A7A23D" w14:textId="77777777" w:rsidR="00D8311E" w:rsidRPr="00BC31E6" w:rsidRDefault="00D8311E" w:rsidP="00EC1550">
      <w:pPr>
        <w:pStyle w:val="Lines"/>
        <w:rPr>
          <w:lang w:val="en-AU"/>
        </w:rPr>
      </w:pPr>
    </w:p>
    <w:p w14:paraId="46CFBD02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57A124C6">
          <v:rect id="_x0000_i1048" style="width:509.9pt;height:.5pt" o:hralign="center" o:hrstd="t" o:hrnoshade="t" o:hr="t" fillcolor="black [3213]" stroked="f"/>
        </w:pict>
      </w:r>
    </w:p>
    <w:p w14:paraId="2A92CF91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5C0CA3BC">
          <v:rect id="_x0000_i1049" style="width:509.9pt;height:.5pt" o:hralign="center" o:hrstd="t" o:hrnoshade="t" o:hr="t" fillcolor="black [3213]" stroked="f"/>
        </w:pict>
      </w:r>
    </w:p>
    <w:p w14:paraId="7A2371A1" w14:textId="77777777" w:rsidR="00334CCA" w:rsidRPr="00BC31E6" w:rsidRDefault="00334CCA" w:rsidP="00EC1550">
      <w:pPr>
        <w:pStyle w:val="Lines"/>
        <w:rPr>
          <w:lang w:val="en-AU"/>
        </w:rPr>
      </w:pPr>
    </w:p>
    <w:p w14:paraId="5994B13F" w14:textId="12BB99BF" w:rsidR="00CB1971" w:rsidRPr="00BC31E6" w:rsidRDefault="00E45E37" w:rsidP="00E45E37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b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Name and describe the function of the sections labelled A, B and C. </w:t>
      </w:r>
      <w:r w:rsidR="00CB1971" w:rsidRPr="00BC31E6">
        <w:rPr>
          <w:lang w:val="en-AU"/>
        </w:rPr>
        <w:tab/>
        <w:t>(6</w:t>
      </w:r>
      <w:r w:rsidR="00D8311E" w:rsidRPr="00BC31E6">
        <w:rPr>
          <w:lang w:val="en-AU"/>
        </w:rPr>
        <w:t xml:space="preserve"> marks</w:t>
      </w:r>
      <w:r w:rsidR="00CB1971" w:rsidRPr="00BC31E6">
        <w:rPr>
          <w:lang w:val="en-AU"/>
        </w:rPr>
        <w:t>)</w:t>
      </w:r>
    </w:p>
    <w:p w14:paraId="367F4350" w14:textId="77777777" w:rsidR="003477F8" w:rsidRPr="00BC31E6" w:rsidRDefault="003477F8" w:rsidP="00EC1550">
      <w:pPr>
        <w:pStyle w:val="Lines"/>
        <w:rPr>
          <w:lang w:val="en-AU"/>
        </w:rPr>
      </w:pPr>
    </w:p>
    <w:p w14:paraId="7D429A3D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588692B8">
          <v:rect id="_x0000_i1050" style="width:509.9pt;height:.5pt" o:hralign="center" o:hrstd="t" o:hrnoshade="t" o:hr="t" fillcolor="black [3213]" stroked="f"/>
        </w:pict>
      </w:r>
    </w:p>
    <w:p w14:paraId="7F241D67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3DB7916F">
          <v:rect id="_x0000_i1051" style="width:509.9pt;height:.5pt" o:hralign="center" o:hrstd="t" o:hrnoshade="t" o:hr="t" fillcolor="black [3213]" stroked="f"/>
        </w:pict>
      </w:r>
    </w:p>
    <w:p w14:paraId="399052F5" w14:textId="77777777" w:rsidR="00334CCA" w:rsidRPr="00BC31E6" w:rsidRDefault="00334CCA" w:rsidP="00EC1550">
      <w:pPr>
        <w:pStyle w:val="Lines"/>
        <w:rPr>
          <w:lang w:val="en-AU"/>
        </w:rPr>
      </w:pPr>
    </w:p>
    <w:p w14:paraId="41D2EB66" w14:textId="4C54B3A8" w:rsidR="00517453" w:rsidRPr="00BC31E6" w:rsidRDefault="00517453" w:rsidP="00517453">
      <w:pPr>
        <w:pStyle w:val="Question"/>
        <w:rPr>
          <w:lang w:val="en-AU"/>
        </w:rPr>
      </w:pPr>
      <w:r w:rsidRPr="00BC31E6">
        <w:rPr>
          <w:lang w:val="en-AU"/>
        </w:rPr>
        <w:lastRenderedPageBreak/>
        <w:t xml:space="preserve">Question </w:t>
      </w:r>
      <w:r w:rsidR="00CB1971" w:rsidRPr="00BC31E6">
        <w:rPr>
          <w:lang w:val="en-AU"/>
        </w:rPr>
        <w:t>7</w:t>
      </w:r>
    </w:p>
    <w:p w14:paraId="3860AF07" w14:textId="539D7528" w:rsidR="00CB1971" w:rsidRPr="00BC31E6" w:rsidRDefault="00CB1971" w:rsidP="00517453">
      <w:pPr>
        <w:pStyle w:val="Questiontext"/>
        <w:tabs>
          <w:tab w:val="right" w:pos="10224"/>
        </w:tabs>
        <w:rPr>
          <w:lang w:val="en-AU"/>
        </w:rPr>
      </w:pPr>
      <w:r w:rsidRPr="00BC31E6">
        <w:rPr>
          <w:lang w:val="en-AU"/>
        </w:rPr>
        <w:t xml:space="preserve">Explain why a chain reaction does not occur in the uranium ore that is dug up from a uranium mine. </w:t>
      </w:r>
      <w:r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065EFBC1" w14:textId="77777777" w:rsidR="00517453" w:rsidRPr="00BC31E6" w:rsidRDefault="00517453" w:rsidP="00EC1550">
      <w:pPr>
        <w:pStyle w:val="Lines"/>
        <w:rPr>
          <w:lang w:val="en-AU"/>
        </w:rPr>
      </w:pPr>
    </w:p>
    <w:p w14:paraId="1B7D8232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01E0ADF5">
          <v:rect id="_x0000_i1052" style="width:509.9pt;height:.5pt" o:hralign="center" o:hrstd="t" o:hrnoshade="t" o:hr="t" fillcolor="black [3213]" stroked="f"/>
        </w:pict>
      </w:r>
    </w:p>
    <w:p w14:paraId="38F86F2A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237E4FFF">
          <v:rect id="_x0000_i1053" style="width:509.9pt;height:.5pt" o:hralign="center" o:hrstd="t" o:hrnoshade="t" o:hr="t" fillcolor="black [3213]" stroked="f"/>
        </w:pict>
      </w:r>
    </w:p>
    <w:p w14:paraId="22A25470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3AA29580">
          <v:rect id="_x0000_i1054" style="width:509.9pt;height:.5pt" o:hralign="center" o:hrstd="t" o:hrnoshade="t" o:hr="t" fillcolor="black [3213]" stroked="f"/>
        </w:pict>
      </w:r>
    </w:p>
    <w:p w14:paraId="488E1298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0A4E2F56">
          <v:rect id="_x0000_i1055" style="width:509.9pt;height:.5pt" o:hralign="center" o:hrstd="t" o:hrnoshade="t" o:hr="t" fillcolor="black [3213]" stroked="f"/>
        </w:pict>
      </w:r>
    </w:p>
    <w:p w14:paraId="4B0E0532" w14:textId="75F98AD2" w:rsidR="00EC1550" w:rsidRPr="00BC31E6" w:rsidRDefault="00EC1550">
      <w:pPr>
        <w:rPr>
          <w:lang w:val="en-AU"/>
        </w:rPr>
      </w:pPr>
    </w:p>
    <w:p w14:paraId="20CD6A9B" w14:textId="2CE0C28D" w:rsidR="00517453" w:rsidRPr="00BC31E6" w:rsidRDefault="00517453" w:rsidP="00517453">
      <w:pPr>
        <w:pStyle w:val="Question"/>
        <w:tabs>
          <w:tab w:val="right" w:pos="10224"/>
        </w:tabs>
        <w:rPr>
          <w:lang w:val="en-AU"/>
        </w:rPr>
      </w:pPr>
      <w:proofErr w:type="gramStart"/>
      <w:r w:rsidRPr="00BC31E6">
        <w:rPr>
          <w:lang w:val="en-AU"/>
        </w:rPr>
        <w:t>Question  8</w:t>
      </w:r>
      <w:proofErr w:type="gramEnd"/>
    </w:p>
    <w:p w14:paraId="70278405" w14:textId="037F7914" w:rsidR="00CB1971" w:rsidRPr="00BC31E6" w:rsidRDefault="00CB1971" w:rsidP="00517453">
      <w:pPr>
        <w:pStyle w:val="Questiontext"/>
        <w:tabs>
          <w:tab w:val="right" w:pos="10224"/>
        </w:tabs>
        <w:rPr>
          <w:lang w:val="en-AU"/>
        </w:rPr>
      </w:pPr>
      <w:r w:rsidRPr="00BC31E6">
        <w:rPr>
          <w:lang w:val="en-AU"/>
        </w:rPr>
        <w:t xml:space="preserve">State the main environmental concerns associated with coal-fired power stations and nuclear power stations. </w:t>
      </w:r>
      <w:r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0DC13312" w14:textId="77777777" w:rsidR="00517453" w:rsidRPr="00BC31E6" w:rsidRDefault="00517453" w:rsidP="00EC1550">
      <w:pPr>
        <w:pStyle w:val="Lines"/>
        <w:rPr>
          <w:lang w:val="en-AU"/>
        </w:rPr>
      </w:pPr>
    </w:p>
    <w:p w14:paraId="7CDD84A8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700BEE99">
          <v:rect id="_x0000_i1056" style="width:509.9pt;height:.5pt" o:hralign="center" o:hrstd="t" o:hrnoshade="t" o:hr="t" fillcolor="black [3213]" stroked="f"/>
        </w:pict>
      </w:r>
    </w:p>
    <w:p w14:paraId="593714CB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14CD55ED">
          <v:rect id="_x0000_i1057" style="width:509.9pt;height:.5pt" o:hralign="center" o:hrstd="t" o:hrnoshade="t" o:hr="t" fillcolor="black [3213]" stroked="f"/>
        </w:pict>
      </w:r>
    </w:p>
    <w:p w14:paraId="4CA2F3E0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6A004E50">
          <v:rect id="_x0000_i1058" style="width:509.9pt;height:.5pt" o:hralign="center" o:hrstd="t" o:hrnoshade="t" o:hr="t" fillcolor="black [3213]" stroked="f"/>
        </w:pict>
      </w:r>
    </w:p>
    <w:p w14:paraId="2272B237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28C95597">
          <v:rect id="_x0000_i1059" style="width:509.9pt;height:.5pt" o:hralign="center" o:hrstd="t" o:hrnoshade="t" o:hr="t" fillcolor="black [3213]" stroked="f"/>
        </w:pict>
      </w:r>
    </w:p>
    <w:p w14:paraId="7BB1FF0F" w14:textId="77777777" w:rsidR="00517453" w:rsidRPr="00BC31E6" w:rsidRDefault="00517453" w:rsidP="00EC1550">
      <w:pPr>
        <w:pStyle w:val="Lines"/>
        <w:rPr>
          <w:lang w:val="en-AU"/>
        </w:rPr>
      </w:pPr>
    </w:p>
    <w:p w14:paraId="364144D9" w14:textId="32BCF44E" w:rsidR="009010D4" w:rsidRPr="00BC31E6" w:rsidRDefault="009010D4" w:rsidP="009010D4">
      <w:pPr>
        <w:pStyle w:val="Question"/>
        <w:rPr>
          <w:lang w:val="en-AU"/>
        </w:rPr>
      </w:pPr>
      <w:r w:rsidRPr="00BC31E6">
        <w:rPr>
          <w:lang w:val="en-AU"/>
        </w:rPr>
        <w:t xml:space="preserve">Question </w:t>
      </w:r>
      <w:r w:rsidR="00CB1971" w:rsidRPr="00BC31E6">
        <w:rPr>
          <w:lang w:val="en-AU"/>
        </w:rPr>
        <w:t>9</w:t>
      </w:r>
    </w:p>
    <w:p w14:paraId="3700A3E9" w14:textId="00FB01F7" w:rsidR="00CB1971" w:rsidRPr="00BC31E6" w:rsidRDefault="00CB1971" w:rsidP="009010D4">
      <w:pPr>
        <w:pStyle w:val="Questiontext"/>
        <w:rPr>
          <w:lang w:val="en-AU"/>
        </w:rPr>
      </w:pPr>
      <w:r w:rsidRPr="00BC31E6">
        <w:rPr>
          <w:lang w:val="en-AU"/>
        </w:rPr>
        <w:t>A particular nuclear reactor generates about 1200 MW of electrical power, but operates at about 25% efficiency; i.e. only 25% of the thermal energy is transformed into electrical energy.</w:t>
      </w:r>
    </w:p>
    <w:p w14:paraId="21FEB384" w14:textId="77777777" w:rsidR="005E3BF0" w:rsidRPr="00BC31E6" w:rsidRDefault="005E3BF0" w:rsidP="009010D4">
      <w:pPr>
        <w:pStyle w:val="Questiontext"/>
        <w:rPr>
          <w:lang w:val="en-AU"/>
        </w:rPr>
      </w:pPr>
    </w:p>
    <w:p w14:paraId="2E9CF14B" w14:textId="2984CD08" w:rsidR="00CB1971" w:rsidRPr="00BC31E6" w:rsidRDefault="00834A6B" w:rsidP="00834A6B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a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How much electrical energy is generated each day?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1980D3AD" w14:textId="77777777" w:rsidR="009010D4" w:rsidRPr="00BC31E6" w:rsidRDefault="009010D4" w:rsidP="00EC1550">
      <w:pPr>
        <w:pStyle w:val="Lines"/>
        <w:rPr>
          <w:lang w:val="en-AU"/>
        </w:rPr>
      </w:pPr>
    </w:p>
    <w:p w14:paraId="58E73E73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0BC52702">
          <v:rect id="_x0000_i1060" style="width:509.9pt;height:.5pt" o:hralign="center" o:hrstd="t" o:hrnoshade="t" o:hr="t" fillcolor="black [3213]" stroked="f"/>
        </w:pict>
      </w:r>
    </w:p>
    <w:p w14:paraId="55F3A555" w14:textId="77777777" w:rsidR="009010D4" w:rsidRPr="00BC31E6" w:rsidRDefault="009010D4" w:rsidP="00EC1550">
      <w:pPr>
        <w:pStyle w:val="Lines"/>
        <w:rPr>
          <w:lang w:val="en-AU"/>
        </w:rPr>
      </w:pPr>
    </w:p>
    <w:p w14:paraId="55E1A74E" w14:textId="66BA818C" w:rsidR="00CB1971" w:rsidRPr="00BC31E6" w:rsidRDefault="00834A6B" w:rsidP="00834A6B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b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Assuming that this energy has been transformed from uranium-235, how much uranium-235 (in grams) is consumed each day by this plant?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793ABAFF" w14:textId="77777777" w:rsidR="009010D4" w:rsidRPr="00BC31E6" w:rsidRDefault="009010D4" w:rsidP="00EC1550">
      <w:pPr>
        <w:pStyle w:val="Lines"/>
        <w:rPr>
          <w:lang w:val="en-AU"/>
        </w:rPr>
      </w:pPr>
    </w:p>
    <w:p w14:paraId="40655888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7D15735C">
          <v:rect id="_x0000_i1061" style="width:509.9pt;height:.5pt" o:hralign="center" o:hrstd="t" o:hrnoshade="t" o:hr="t" fillcolor="black [3213]" stroked="f"/>
        </w:pict>
      </w:r>
    </w:p>
    <w:p w14:paraId="62FD66A8" w14:textId="77777777" w:rsidR="009010D4" w:rsidRPr="00BC31E6" w:rsidRDefault="009010D4" w:rsidP="00EC1550">
      <w:pPr>
        <w:pStyle w:val="Lines"/>
        <w:rPr>
          <w:lang w:val="en-AU"/>
        </w:rPr>
      </w:pPr>
    </w:p>
    <w:p w14:paraId="4CDC4C1A" w14:textId="1C08C94E" w:rsidR="00CB1971" w:rsidRPr="00BC31E6" w:rsidRDefault="00834A6B" w:rsidP="00834A6B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c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How much energy is converted into electrical energy?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1 mark)</w:t>
      </w:r>
    </w:p>
    <w:p w14:paraId="5EEC7E71" w14:textId="77777777" w:rsidR="009010D4" w:rsidRPr="00BC31E6" w:rsidRDefault="009010D4" w:rsidP="00EC1550">
      <w:pPr>
        <w:pStyle w:val="Lines"/>
        <w:rPr>
          <w:lang w:val="en-AU"/>
        </w:rPr>
      </w:pPr>
    </w:p>
    <w:p w14:paraId="63B7BCE8" w14:textId="77777777" w:rsidR="00EC1550" w:rsidRPr="00BC31E6" w:rsidRDefault="00226361" w:rsidP="00EC1550">
      <w:pPr>
        <w:pStyle w:val="Lines"/>
        <w:rPr>
          <w:lang w:val="en-AU"/>
        </w:rPr>
      </w:pPr>
      <w:r>
        <w:rPr>
          <w:lang w:val="en-AU"/>
        </w:rPr>
        <w:pict w14:anchorId="193F16D0">
          <v:rect id="_x0000_i1062" style="width:509.9pt;height:.5pt" o:hralign="center" o:hrstd="t" o:hrnoshade="t" o:hr="t" fillcolor="black [3213]" stroked="f"/>
        </w:pict>
      </w:r>
    </w:p>
    <w:p w14:paraId="77073E9F" w14:textId="5F82CA2E" w:rsidR="007405AE" w:rsidRPr="00BC31E6" w:rsidRDefault="007405AE">
      <w:pPr>
        <w:rPr>
          <w:lang w:val="en-AU"/>
        </w:rPr>
      </w:pPr>
      <w:r w:rsidRPr="00BC31E6">
        <w:rPr>
          <w:lang w:val="en-AU"/>
        </w:rPr>
        <w:br w:type="page"/>
      </w:r>
    </w:p>
    <w:p w14:paraId="1B48D5FB" w14:textId="661CF4C2" w:rsidR="009010D4" w:rsidRPr="00BC31E6" w:rsidRDefault="009010D4" w:rsidP="009010D4">
      <w:pPr>
        <w:pStyle w:val="Question"/>
        <w:rPr>
          <w:lang w:val="en-AU"/>
        </w:rPr>
      </w:pPr>
      <w:r w:rsidRPr="00BC31E6">
        <w:rPr>
          <w:lang w:val="en-AU"/>
        </w:rPr>
        <w:lastRenderedPageBreak/>
        <w:t xml:space="preserve">Question </w:t>
      </w:r>
      <w:r w:rsidR="00CB1971" w:rsidRPr="00BC31E6">
        <w:rPr>
          <w:lang w:val="en-AU"/>
        </w:rPr>
        <w:t>10</w:t>
      </w:r>
    </w:p>
    <w:p w14:paraId="3A606972" w14:textId="5445BE8C" w:rsidR="00CB1971" w:rsidRPr="00BC31E6" w:rsidRDefault="00CB1971" w:rsidP="009010D4">
      <w:pPr>
        <w:pStyle w:val="Questiontext"/>
        <w:rPr>
          <w:lang w:val="en-AU"/>
        </w:rPr>
      </w:pPr>
      <w:r w:rsidRPr="00BC31E6">
        <w:rPr>
          <w:lang w:val="en-AU"/>
        </w:rPr>
        <w:t>One of the reactions taking place in a fusion reactor is shown below:</w:t>
      </w:r>
    </w:p>
    <w:p w14:paraId="0931D65E" w14:textId="5F3D93B0" w:rsidR="00BF1C92" w:rsidRPr="00BC31E6" w:rsidRDefault="00BF1C92" w:rsidP="001B5DF5">
      <w:pPr>
        <w:pStyle w:val="Lines"/>
        <w:spacing w:before="20" w:after="60" w:line="420" w:lineRule="exact"/>
        <w:rPr>
          <w:lang w:val="en-AU"/>
        </w:rPr>
      </w:pPr>
      <w:r w:rsidRPr="00BC31E6">
        <w:rPr>
          <w:lang w:val="en-AU"/>
        </w:rPr>
        <w:object w:dxaOrig="1840" w:dyaOrig="380" w14:anchorId="395C4817">
          <v:shape id="_x0000_i1063" type="#_x0000_t75" style="width:91.25pt;height:18.4pt" o:ole="">
            <v:imagedata r:id="rId17" o:title=""/>
          </v:shape>
          <o:OLEObject Type="Embed" ProgID="Equation.3" ShapeID="_x0000_i1063" DrawAspect="Content" ObjectID="_1478350815" r:id="rId18"/>
        </w:object>
      </w:r>
    </w:p>
    <w:p w14:paraId="41544B87" w14:textId="127B6077" w:rsidR="00CB1971" w:rsidRPr="00BC31E6" w:rsidRDefault="00EA6E52" w:rsidP="00EA6E52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a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How many neutrons are released during this fusion reaction? </w:t>
      </w:r>
      <w:r w:rsidR="00BF1C92" w:rsidRPr="00BC31E6">
        <w:rPr>
          <w:lang w:val="en-AU"/>
        </w:rPr>
        <w:tab/>
      </w:r>
      <w:r w:rsidR="007946FE" w:rsidRPr="00BC31E6">
        <w:rPr>
          <w:lang w:val="en-AU"/>
        </w:rPr>
        <w:t>(1 mark)</w:t>
      </w:r>
    </w:p>
    <w:p w14:paraId="66C2977E" w14:textId="77777777" w:rsidR="00BF1C92" w:rsidRPr="00BC31E6" w:rsidRDefault="00BF1C92" w:rsidP="007405AE">
      <w:pPr>
        <w:pStyle w:val="Lines"/>
        <w:rPr>
          <w:lang w:val="en-AU"/>
        </w:rPr>
      </w:pPr>
    </w:p>
    <w:p w14:paraId="5627AF45" w14:textId="77777777" w:rsidR="007405AE" w:rsidRPr="00BC31E6" w:rsidRDefault="00226361" w:rsidP="007405AE">
      <w:pPr>
        <w:pStyle w:val="Lines"/>
        <w:rPr>
          <w:lang w:val="en-AU"/>
        </w:rPr>
      </w:pPr>
      <w:r>
        <w:rPr>
          <w:lang w:val="en-AU"/>
        </w:rPr>
        <w:pict w14:anchorId="1E891AA0">
          <v:rect id="_x0000_i1064" style="width:509.9pt;height:.5pt" o:hralign="center" o:hrstd="t" o:hrnoshade="t" o:hr="t" fillcolor="black [3213]" stroked="f"/>
        </w:pict>
      </w:r>
    </w:p>
    <w:p w14:paraId="715B81D6" w14:textId="77777777" w:rsidR="003611B6" w:rsidRPr="00BC31E6" w:rsidRDefault="003611B6" w:rsidP="007405AE">
      <w:pPr>
        <w:pStyle w:val="Lines"/>
        <w:rPr>
          <w:lang w:val="en-AU"/>
        </w:rPr>
      </w:pPr>
    </w:p>
    <w:p w14:paraId="59E24259" w14:textId="223062B7" w:rsidR="00CB1971" w:rsidRPr="00BC31E6" w:rsidRDefault="00EA6E52" w:rsidP="00EA6E52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b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How does the combined mass of the reactants compare with the combined mass of the products in this fusion reaction?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523AA719" w14:textId="77777777" w:rsidR="00BF1C92" w:rsidRPr="00BC31E6" w:rsidRDefault="00BF1C92" w:rsidP="007405AE">
      <w:pPr>
        <w:pStyle w:val="Lines"/>
        <w:rPr>
          <w:lang w:val="en-AU"/>
        </w:rPr>
      </w:pPr>
    </w:p>
    <w:p w14:paraId="41F1B7AF" w14:textId="77777777" w:rsidR="007405AE" w:rsidRPr="00BC31E6" w:rsidRDefault="00226361" w:rsidP="007405AE">
      <w:pPr>
        <w:pStyle w:val="Lines"/>
        <w:rPr>
          <w:lang w:val="en-AU"/>
        </w:rPr>
      </w:pPr>
      <w:r>
        <w:rPr>
          <w:lang w:val="en-AU"/>
        </w:rPr>
        <w:pict w14:anchorId="77F95356">
          <v:rect id="_x0000_i1065" style="width:509.9pt;height:.5pt" o:hralign="center" o:hrstd="t" o:hrnoshade="t" o:hr="t" fillcolor="black [3213]" stroked="f"/>
        </w:pict>
      </w:r>
    </w:p>
    <w:p w14:paraId="1C92A14D" w14:textId="77777777" w:rsidR="003611B6" w:rsidRPr="00BC31E6" w:rsidRDefault="003611B6" w:rsidP="007405AE">
      <w:pPr>
        <w:pStyle w:val="Lines"/>
        <w:rPr>
          <w:lang w:val="en-AU"/>
        </w:rPr>
      </w:pPr>
    </w:p>
    <w:p w14:paraId="58183509" w14:textId="3547C3C6" w:rsidR="00CB1971" w:rsidRPr="00BC31E6" w:rsidRDefault="00EA6E52" w:rsidP="00EA6E52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c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About 15 MeV of energy is released during this fusion reaction. How much energy is this in joules?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2F293A42" w14:textId="77777777" w:rsidR="00BF1C92" w:rsidRPr="00BC31E6" w:rsidRDefault="00BF1C92" w:rsidP="007405AE">
      <w:pPr>
        <w:pStyle w:val="Lines"/>
        <w:rPr>
          <w:lang w:val="en-AU"/>
        </w:rPr>
      </w:pPr>
    </w:p>
    <w:p w14:paraId="6ABC301C" w14:textId="77777777" w:rsidR="007405AE" w:rsidRPr="00BC31E6" w:rsidRDefault="00226361" w:rsidP="007405AE">
      <w:pPr>
        <w:pStyle w:val="Lines"/>
        <w:rPr>
          <w:lang w:val="en-AU"/>
        </w:rPr>
      </w:pPr>
      <w:r>
        <w:rPr>
          <w:lang w:val="en-AU"/>
        </w:rPr>
        <w:pict w14:anchorId="12F118E8">
          <v:rect id="_x0000_i1066" style="width:509.9pt;height:.5pt" o:hralign="center" o:hrstd="t" o:hrnoshade="t" o:hr="t" fillcolor="black [3213]" stroked="f"/>
        </w:pict>
      </w:r>
    </w:p>
    <w:p w14:paraId="60FAF573" w14:textId="77777777" w:rsidR="003611B6" w:rsidRPr="00BC31E6" w:rsidRDefault="003611B6" w:rsidP="007405AE">
      <w:pPr>
        <w:pStyle w:val="Lines"/>
        <w:rPr>
          <w:lang w:val="en-AU"/>
        </w:rPr>
      </w:pPr>
    </w:p>
    <w:p w14:paraId="0D42F8CF" w14:textId="587E601B" w:rsidR="003611B6" w:rsidRPr="00BC31E6" w:rsidRDefault="003611B6" w:rsidP="003611B6">
      <w:pPr>
        <w:pStyle w:val="Question"/>
        <w:rPr>
          <w:lang w:val="en-AU"/>
        </w:rPr>
      </w:pPr>
      <w:r w:rsidRPr="00BC31E6">
        <w:rPr>
          <w:lang w:val="en-AU"/>
        </w:rPr>
        <w:t>Question 11</w:t>
      </w:r>
    </w:p>
    <w:p w14:paraId="20A61F92" w14:textId="5D4FC67C" w:rsidR="00CB1971" w:rsidRPr="00BC31E6" w:rsidRDefault="00CB1971" w:rsidP="003611B6">
      <w:pPr>
        <w:pStyle w:val="Questiontext"/>
        <w:rPr>
          <w:lang w:val="en-AU"/>
        </w:rPr>
      </w:pPr>
      <w:r w:rsidRPr="00BC31E6">
        <w:rPr>
          <w:lang w:val="en-AU"/>
        </w:rPr>
        <w:t>One of the fusion reactions taking place inside the Sun is shown below:</w:t>
      </w:r>
    </w:p>
    <w:p w14:paraId="2015DBDD" w14:textId="463FEB44" w:rsidR="00CB1971" w:rsidRPr="00BC31E6" w:rsidRDefault="00CB1971" w:rsidP="000B5FA6">
      <w:pPr>
        <w:pStyle w:val="Questiontext"/>
        <w:spacing w:before="213"/>
        <w:rPr>
          <w:lang w:val="en-AU"/>
        </w:rPr>
      </w:pPr>
      <w:r w:rsidRPr="00BC31E6">
        <w:rPr>
          <w:lang w:val="en-AU"/>
        </w:rPr>
        <w:object w:dxaOrig="2100" w:dyaOrig="360" w14:anchorId="493643D0">
          <v:shape id="_x0000_i1067" type="#_x0000_t75" style="width:105.5pt;height:18.4pt" o:ole="">
            <v:imagedata r:id="rId19" o:title=""/>
          </v:shape>
          <o:OLEObject Type="Embed" ProgID="Equation.3" ShapeID="_x0000_i1067" DrawAspect="Content" ObjectID="_1478350816" r:id="rId20"/>
        </w:object>
      </w:r>
    </w:p>
    <w:p w14:paraId="01A06D21" w14:textId="0A0E1A50" w:rsidR="00CB1971" w:rsidRPr="00BC31E6" w:rsidRDefault="006445A4" w:rsidP="006445A4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a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 xml:space="preserve">Identify the missing nuclide </w:t>
      </w:r>
      <w:r w:rsidR="00CB1971" w:rsidRPr="00BC31E6">
        <w:rPr>
          <w:i/>
          <w:lang w:val="en-AU"/>
        </w:rPr>
        <w:t>X</w:t>
      </w:r>
      <w:r w:rsidR="00CB1971" w:rsidRPr="00BC31E6">
        <w:rPr>
          <w:lang w:val="en-AU"/>
        </w:rPr>
        <w:t xml:space="preserve">. 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2 marks)</w:t>
      </w:r>
    </w:p>
    <w:p w14:paraId="779E12F7" w14:textId="77777777" w:rsidR="00780C7E" w:rsidRPr="00BC31E6" w:rsidRDefault="00780C7E" w:rsidP="007405AE">
      <w:pPr>
        <w:pStyle w:val="Lines"/>
        <w:rPr>
          <w:lang w:val="en-AU"/>
        </w:rPr>
      </w:pPr>
    </w:p>
    <w:p w14:paraId="42CDA578" w14:textId="1D1C81E2" w:rsidR="007405AE" w:rsidRPr="00BC31E6" w:rsidRDefault="00226361" w:rsidP="007405AE">
      <w:pPr>
        <w:pStyle w:val="Lines"/>
        <w:rPr>
          <w:lang w:val="en-AU"/>
        </w:rPr>
      </w:pPr>
      <w:r>
        <w:rPr>
          <w:lang w:val="en-AU"/>
        </w:rPr>
        <w:pict w14:anchorId="7C0005E4">
          <v:rect id="_x0000_i1068" style="width:509.9pt;height:.5pt" o:hralign="center" o:hrstd="t" o:hrnoshade="t" o:hr="t" fillcolor="black [3213]" stroked="f"/>
        </w:pict>
      </w:r>
    </w:p>
    <w:p w14:paraId="3844F21E" w14:textId="77777777" w:rsidR="00780C7E" w:rsidRPr="00BC31E6" w:rsidRDefault="00780C7E" w:rsidP="007405AE">
      <w:pPr>
        <w:pStyle w:val="Lines"/>
        <w:rPr>
          <w:lang w:val="en-AU"/>
        </w:rPr>
      </w:pPr>
    </w:p>
    <w:p w14:paraId="0287352D" w14:textId="5A142755" w:rsidR="00CB1971" w:rsidRPr="00BC31E6" w:rsidRDefault="006445A4" w:rsidP="006445A4">
      <w:pPr>
        <w:pStyle w:val="Questionpart"/>
        <w:rPr>
          <w:lang w:val="en-AU"/>
        </w:rPr>
      </w:pPr>
      <w:r w:rsidRPr="00BC31E6">
        <w:rPr>
          <w:rStyle w:val="Bold"/>
          <w:lang w:val="en-AU"/>
        </w:rPr>
        <w:t>b.</w:t>
      </w:r>
      <w:r w:rsidRPr="00BC31E6">
        <w:rPr>
          <w:lang w:val="en-AU"/>
        </w:rPr>
        <w:tab/>
      </w:r>
      <w:r w:rsidR="00CB1971" w:rsidRPr="00BC31E6">
        <w:rPr>
          <w:lang w:val="en-AU"/>
        </w:rPr>
        <w:t>If 4.0×10</w:t>
      </w:r>
      <w:r w:rsidR="00CB1971" w:rsidRPr="00BC31E6">
        <w:rPr>
          <w:vertAlign w:val="superscript"/>
          <w:lang w:val="en-AU"/>
        </w:rPr>
        <w:t>-12</w:t>
      </w:r>
      <w:r w:rsidR="00CB1971" w:rsidRPr="00BC31E6">
        <w:rPr>
          <w:lang w:val="en-AU"/>
        </w:rPr>
        <w:t xml:space="preserve"> J of energy is released during this fusion reaction, how much is released in </w:t>
      </w:r>
      <w:proofErr w:type="spellStart"/>
      <w:r w:rsidR="00CB1971" w:rsidRPr="00BC31E6">
        <w:rPr>
          <w:lang w:val="en-AU"/>
        </w:rPr>
        <w:t>electronvolts</w:t>
      </w:r>
      <w:proofErr w:type="spellEnd"/>
      <w:r w:rsidR="00CB1971" w:rsidRPr="00BC31E6">
        <w:rPr>
          <w:lang w:val="en-AU"/>
        </w:rPr>
        <w:t>?</w:t>
      </w:r>
      <w:r w:rsidR="00CB1971" w:rsidRPr="00BC31E6">
        <w:rPr>
          <w:lang w:val="en-AU"/>
        </w:rPr>
        <w:tab/>
      </w:r>
      <w:r w:rsidR="007946FE" w:rsidRPr="00BC31E6">
        <w:rPr>
          <w:lang w:val="en-AU"/>
        </w:rPr>
        <w:t>(1 mark)</w:t>
      </w:r>
    </w:p>
    <w:p w14:paraId="180FBCF1" w14:textId="5B2045DA" w:rsidR="00CB1971" w:rsidRPr="00BC31E6" w:rsidRDefault="00CB1971" w:rsidP="007405AE">
      <w:pPr>
        <w:pStyle w:val="Lines"/>
        <w:rPr>
          <w:lang w:val="en-AU"/>
        </w:rPr>
      </w:pPr>
    </w:p>
    <w:p w14:paraId="4408B395" w14:textId="77777777" w:rsidR="007405AE" w:rsidRPr="00BC31E6" w:rsidRDefault="00226361" w:rsidP="007405AE">
      <w:pPr>
        <w:pStyle w:val="Lines"/>
        <w:rPr>
          <w:lang w:val="en-AU"/>
        </w:rPr>
      </w:pPr>
      <w:r>
        <w:rPr>
          <w:lang w:val="en-AU"/>
        </w:rPr>
        <w:pict w14:anchorId="1FE720CF">
          <v:rect id="_x0000_i1069" style="width:509.9pt;height:.5pt" o:hralign="center" o:hrstd="t" o:hrnoshade="t" o:hr="t" fillcolor="black [3213]" stroked="f"/>
        </w:pict>
      </w:r>
    </w:p>
    <w:p w14:paraId="7B998795" w14:textId="77777777" w:rsidR="00780C7E" w:rsidRPr="00BC31E6" w:rsidRDefault="00780C7E" w:rsidP="007405AE">
      <w:pPr>
        <w:pStyle w:val="Lines"/>
        <w:rPr>
          <w:lang w:val="en-AU"/>
        </w:rPr>
      </w:pPr>
    </w:p>
    <w:sectPr w:rsidR="00780C7E" w:rsidRPr="00BC31E6" w:rsidSect="004F2717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0" w:h="16840"/>
      <w:pgMar w:top="851" w:right="851" w:bottom="851" w:left="851" w:header="284" w:footer="284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BA3890" w14:textId="77777777" w:rsidR="007E6A81" w:rsidRDefault="007E6A81" w:rsidP="003212FC">
      <w:r>
        <w:separator/>
      </w:r>
    </w:p>
  </w:endnote>
  <w:endnote w:type="continuationSeparator" w:id="0">
    <w:p w14:paraId="6F2F1D8E" w14:textId="77777777" w:rsidR="007E6A81" w:rsidRDefault="007E6A81" w:rsidP="003212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 Sans">
    <w:altName w:val="Tahoma"/>
    <w:charset w:val="00"/>
    <w:family w:val="auto"/>
    <w:pitch w:val="variable"/>
    <w:sig w:usb0="00000001" w:usb1="4000205B" w:usb2="00000028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ans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639FE4" w14:textId="77777777" w:rsidR="00226361" w:rsidRDefault="0022636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8087E9" w14:textId="1C11E548" w:rsidR="009010D4" w:rsidRPr="00EE099B" w:rsidRDefault="009010D4" w:rsidP="00EE099B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1E6ABE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</w:t>
    </w:r>
    <w:r>
      <w:rPr>
        <w:rFonts w:ascii="OpenSans" w:hAnsi="OpenSans" w:cs="OpenSans"/>
        <w:sz w:val="16"/>
        <w:szCs w:val="16"/>
      </w:rPr>
      <w:t>9</w:t>
    </w:r>
    <w:r w:rsidR="001E6ABE">
      <w:rPr>
        <w:rFonts w:ascii="OpenSans" w:hAnsi="OpenSans" w:cs="OpenSans"/>
        <w:sz w:val="16"/>
        <w:szCs w:val="16"/>
      </w:rPr>
      <w:t> </w:t>
    </w:r>
    <w:r w:rsidR="00226361">
      <w:rPr>
        <w:rFonts w:ascii="OpenSans" w:hAnsi="OpenSans" w:cs="OpenSans"/>
        <w:sz w:val="16"/>
        <w:szCs w:val="16"/>
      </w:rPr>
      <w:t>P</w:t>
    </w:r>
    <w:bookmarkStart w:id="0" w:name="_GoBack"/>
    <w:bookmarkEnd w:id="0"/>
    <w:r w:rsidR="001E6ABE">
      <w:rPr>
        <w:rFonts w:ascii="OpenSans" w:hAnsi="OpenSans" w:cs="OpenSans"/>
        <w:sz w:val="16"/>
        <w:szCs w:val="16"/>
      </w:rPr>
      <w:t xml:space="preserve">age </w:t>
    </w:r>
    <w:r w:rsidR="001E6ABE" w:rsidRPr="00590194">
      <w:rPr>
        <w:rFonts w:ascii="OpenSans" w:hAnsi="OpenSans" w:cs="OpenSans"/>
        <w:sz w:val="16"/>
        <w:szCs w:val="16"/>
      </w:rPr>
      <w:fldChar w:fldCharType="begin"/>
    </w:r>
    <w:r w:rsidR="001E6ABE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1E6ABE" w:rsidRPr="00590194">
      <w:rPr>
        <w:rFonts w:ascii="OpenSans" w:hAnsi="OpenSans" w:cs="OpenSans"/>
        <w:sz w:val="16"/>
        <w:szCs w:val="16"/>
      </w:rPr>
      <w:fldChar w:fldCharType="separate"/>
    </w:r>
    <w:r w:rsidR="00226361">
      <w:rPr>
        <w:rFonts w:ascii="OpenSans" w:hAnsi="OpenSans" w:cs="OpenSans"/>
        <w:noProof/>
        <w:sz w:val="16"/>
        <w:szCs w:val="16"/>
      </w:rPr>
      <w:t>2</w:t>
    </w:r>
    <w:r w:rsidR="001E6ABE" w:rsidRPr="00590194">
      <w:rPr>
        <w:rFonts w:ascii="OpenSans" w:hAnsi="OpenSans" w:cs="OpenSans"/>
        <w:noProof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CF9AB4" w14:textId="47BA25AF" w:rsidR="009010D4" w:rsidRPr="0080212E" w:rsidRDefault="009010D4" w:rsidP="0080212E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1E6ABE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9</w:t>
    </w:r>
    <w:r w:rsidR="001E6ABE">
      <w:rPr>
        <w:rFonts w:ascii="OpenSans" w:hAnsi="OpenSans" w:cs="OpenSans"/>
        <w:sz w:val="16"/>
        <w:szCs w:val="16"/>
      </w:rPr>
      <w:t> </w:t>
    </w:r>
    <w:r w:rsidR="00226361">
      <w:rPr>
        <w:rFonts w:ascii="OpenSans" w:hAnsi="OpenSans" w:cs="OpenSans"/>
        <w:sz w:val="16"/>
        <w:szCs w:val="16"/>
      </w:rPr>
      <w:t>P</w:t>
    </w:r>
    <w:r w:rsidR="001E6ABE">
      <w:rPr>
        <w:rFonts w:ascii="OpenSans" w:hAnsi="OpenSans" w:cs="OpenSans"/>
        <w:sz w:val="16"/>
        <w:szCs w:val="16"/>
      </w:rPr>
      <w:t xml:space="preserve">age </w:t>
    </w:r>
    <w:r w:rsidR="001E6ABE" w:rsidRPr="00590194">
      <w:rPr>
        <w:rFonts w:ascii="OpenSans" w:hAnsi="OpenSans" w:cs="OpenSans"/>
        <w:sz w:val="16"/>
        <w:szCs w:val="16"/>
      </w:rPr>
      <w:fldChar w:fldCharType="begin"/>
    </w:r>
    <w:r w:rsidR="001E6ABE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1E6ABE" w:rsidRPr="00590194">
      <w:rPr>
        <w:rFonts w:ascii="OpenSans" w:hAnsi="OpenSans" w:cs="OpenSans"/>
        <w:sz w:val="16"/>
        <w:szCs w:val="16"/>
      </w:rPr>
      <w:fldChar w:fldCharType="separate"/>
    </w:r>
    <w:r w:rsidR="00226361">
      <w:rPr>
        <w:rFonts w:ascii="OpenSans" w:hAnsi="OpenSans" w:cs="OpenSans"/>
        <w:noProof/>
        <w:sz w:val="16"/>
        <w:szCs w:val="16"/>
      </w:rPr>
      <w:t>1</w:t>
    </w:r>
    <w:r w:rsidR="001E6ABE" w:rsidRPr="00590194">
      <w:rPr>
        <w:rFonts w:ascii="OpenSans" w:hAnsi="OpenSans" w:cs="OpenSans"/>
        <w:noProof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0E9273" w14:textId="77777777" w:rsidR="007E6A81" w:rsidRDefault="007E6A81" w:rsidP="003212FC">
      <w:r>
        <w:separator/>
      </w:r>
    </w:p>
  </w:footnote>
  <w:footnote w:type="continuationSeparator" w:id="0">
    <w:p w14:paraId="6709E004" w14:textId="77777777" w:rsidR="007E6A81" w:rsidRDefault="007E6A81" w:rsidP="003212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097C1A" w14:textId="77777777" w:rsidR="00226361" w:rsidRDefault="0022636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81C7D8" w14:textId="77777777" w:rsidR="00226361" w:rsidRDefault="0022636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8D256D" w14:textId="6C024295" w:rsidR="009010D4" w:rsidRDefault="009010D4" w:rsidP="0052737E">
    <w:pPr>
      <w:pStyle w:val="Header"/>
      <w:ind w:left="-567"/>
    </w:pPr>
    <w:r>
      <w:rPr>
        <w:noProof/>
      </w:rPr>
      <w:drawing>
        <wp:inline distT="0" distB="0" distL="0" distR="0" wp14:anchorId="2DC1480A" wp14:editId="41E9F5C2">
          <wp:extent cx="7200900" cy="704088"/>
          <wp:effectExtent l="0" t="0" r="0" b="762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banner-type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900" cy="704088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A04E04"/>
    <w:multiLevelType w:val="multilevel"/>
    <w:tmpl w:val="F4E80EF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3410AF"/>
    <w:multiLevelType w:val="multilevel"/>
    <w:tmpl w:val="D8049614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FF616A"/>
    <w:multiLevelType w:val="hybridMultilevel"/>
    <w:tmpl w:val="4FBEB42C"/>
    <w:lvl w:ilvl="0" w:tplc="D71CD448">
      <w:start w:val="1"/>
      <w:numFmt w:val="upperLetter"/>
      <w:pStyle w:val="ListParagraph"/>
      <w:lvlText w:val="%1."/>
      <w:lvlJc w:val="left"/>
      <w:pPr>
        <w:ind w:left="75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  <w:lvlOverride w:ilvl="0">
      <w:startOverride w:val="1"/>
    </w:lvlOverride>
  </w:num>
  <w:num w:numId="3">
    <w:abstractNumId w:val="2"/>
    <w:lvlOverride w:ilvl="0">
      <w:startOverride w:val="1"/>
    </w:lvlOverride>
  </w:num>
  <w:num w:numId="4">
    <w:abstractNumId w:val="2"/>
    <w:lvlOverride w:ilvl="0">
      <w:startOverride w:val="1"/>
    </w:lvlOverride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1"/>
  </w:num>
  <w:num w:numId="8">
    <w:abstractNumId w:val="2"/>
    <w:lvlOverride w:ilvl="0">
      <w:startOverride w:val="1"/>
    </w:lvlOverride>
  </w:num>
  <w:num w:numId="9">
    <w:abstractNumId w:val="0"/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7E2"/>
    <w:rsid w:val="0004396A"/>
    <w:rsid w:val="00067BB7"/>
    <w:rsid w:val="0008780C"/>
    <w:rsid w:val="000B5FA6"/>
    <w:rsid w:val="00137760"/>
    <w:rsid w:val="001A4B94"/>
    <w:rsid w:val="001B41FB"/>
    <w:rsid w:val="001B5DF5"/>
    <w:rsid w:val="001D65B5"/>
    <w:rsid w:val="001E2A04"/>
    <w:rsid w:val="001E6ABE"/>
    <w:rsid w:val="001F2376"/>
    <w:rsid w:val="00226361"/>
    <w:rsid w:val="00230470"/>
    <w:rsid w:val="00253C14"/>
    <w:rsid w:val="00257BA5"/>
    <w:rsid w:val="00275A8C"/>
    <w:rsid w:val="002B5E41"/>
    <w:rsid w:val="002F20F0"/>
    <w:rsid w:val="00316364"/>
    <w:rsid w:val="003212FC"/>
    <w:rsid w:val="00327A47"/>
    <w:rsid w:val="00334CCA"/>
    <w:rsid w:val="003477F8"/>
    <w:rsid w:val="003611B6"/>
    <w:rsid w:val="00382B8E"/>
    <w:rsid w:val="003C3FA4"/>
    <w:rsid w:val="003D31C0"/>
    <w:rsid w:val="00410218"/>
    <w:rsid w:val="004517F1"/>
    <w:rsid w:val="00464334"/>
    <w:rsid w:val="00465948"/>
    <w:rsid w:val="00472F37"/>
    <w:rsid w:val="00473CBA"/>
    <w:rsid w:val="00496AF7"/>
    <w:rsid w:val="004F2717"/>
    <w:rsid w:val="00500B96"/>
    <w:rsid w:val="00500CD1"/>
    <w:rsid w:val="00503D32"/>
    <w:rsid w:val="00513E2B"/>
    <w:rsid w:val="00517453"/>
    <w:rsid w:val="0052737E"/>
    <w:rsid w:val="0054523E"/>
    <w:rsid w:val="00576ABB"/>
    <w:rsid w:val="005C1394"/>
    <w:rsid w:val="005E3449"/>
    <w:rsid w:val="005E3BF0"/>
    <w:rsid w:val="005F36EC"/>
    <w:rsid w:val="00612E69"/>
    <w:rsid w:val="00626DFB"/>
    <w:rsid w:val="006445A4"/>
    <w:rsid w:val="00702065"/>
    <w:rsid w:val="007405AE"/>
    <w:rsid w:val="00780C7E"/>
    <w:rsid w:val="007946FE"/>
    <w:rsid w:val="007C2578"/>
    <w:rsid w:val="007E68D9"/>
    <w:rsid w:val="007E6A81"/>
    <w:rsid w:val="0080212E"/>
    <w:rsid w:val="00834A6B"/>
    <w:rsid w:val="00840281"/>
    <w:rsid w:val="00846A46"/>
    <w:rsid w:val="00857DC9"/>
    <w:rsid w:val="009010D4"/>
    <w:rsid w:val="0091165F"/>
    <w:rsid w:val="009121A7"/>
    <w:rsid w:val="00942C5E"/>
    <w:rsid w:val="00942E81"/>
    <w:rsid w:val="00981BC8"/>
    <w:rsid w:val="009C5645"/>
    <w:rsid w:val="009E34F8"/>
    <w:rsid w:val="00A627BE"/>
    <w:rsid w:val="00AB5AA7"/>
    <w:rsid w:val="00B07F72"/>
    <w:rsid w:val="00B350FB"/>
    <w:rsid w:val="00B508AA"/>
    <w:rsid w:val="00B757E2"/>
    <w:rsid w:val="00B82DBC"/>
    <w:rsid w:val="00BB23CE"/>
    <w:rsid w:val="00BC2AD5"/>
    <w:rsid w:val="00BC31E6"/>
    <w:rsid w:val="00BC7835"/>
    <w:rsid w:val="00BE26B6"/>
    <w:rsid w:val="00BF1C92"/>
    <w:rsid w:val="00C6263F"/>
    <w:rsid w:val="00CB1971"/>
    <w:rsid w:val="00D02185"/>
    <w:rsid w:val="00D06AA1"/>
    <w:rsid w:val="00D8311E"/>
    <w:rsid w:val="00DD6B1C"/>
    <w:rsid w:val="00E45E37"/>
    <w:rsid w:val="00E62B9E"/>
    <w:rsid w:val="00EA6E52"/>
    <w:rsid w:val="00EC1550"/>
    <w:rsid w:val="00EE099B"/>
    <w:rsid w:val="00EE1887"/>
    <w:rsid w:val="00EE50B7"/>
    <w:rsid w:val="00F11A9B"/>
    <w:rsid w:val="00F24F0D"/>
    <w:rsid w:val="00F36133"/>
    <w:rsid w:val="00F50203"/>
    <w:rsid w:val="00F57B04"/>
    <w:rsid w:val="00F7558B"/>
    <w:rsid w:val="00FC09B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D312E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197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12FC"/>
  </w:style>
  <w:style w:type="paragraph" w:styleId="Footer">
    <w:name w:val="footer"/>
    <w:basedOn w:val="Normal"/>
    <w:link w:val="Foot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212FC"/>
  </w:style>
  <w:style w:type="paragraph" w:styleId="BalloonText">
    <w:name w:val="Balloon Text"/>
    <w:basedOn w:val="Normal"/>
    <w:link w:val="BalloonTextChar"/>
    <w:uiPriority w:val="99"/>
    <w:semiHidden/>
    <w:unhideWhenUsed/>
    <w:rsid w:val="003212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2FC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80212E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CB1971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CB1971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character" w:customStyle="1" w:styleId="ATred">
    <w:name w:val="AT red"/>
    <w:basedOn w:val="DefaultParagraphFont"/>
    <w:rsid w:val="00CB1971"/>
    <w:rPr>
      <w:color w:val="FF0000"/>
    </w:rPr>
  </w:style>
  <w:style w:type="paragraph" w:customStyle="1" w:styleId="ATquestion3">
    <w:name w:val="AT question 3"/>
    <w:basedOn w:val="ATquestion1"/>
    <w:rsid w:val="00CB1971"/>
    <w:pPr>
      <w:spacing w:before="0" w:after="0"/>
      <w:ind w:left="1276"/>
    </w:pPr>
  </w:style>
  <w:style w:type="paragraph" w:customStyle="1" w:styleId="ATquestion1">
    <w:name w:val="AT question 1"/>
    <w:basedOn w:val="Normal"/>
    <w:rsid w:val="00CB1971"/>
    <w:pPr>
      <w:tabs>
        <w:tab w:val="right" w:pos="255"/>
        <w:tab w:val="left" w:pos="425"/>
        <w:tab w:val="left" w:pos="680"/>
      </w:tabs>
      <w:spacing w:before="100" w:after="100"/>
      <w:ind w:left="425" w:hanging="425"/>
    </w:pPr>
    <w:rPr>
      <w:rFonts w:eastAsia="Times New Roman" w:cs="Times New Roman"/>
      <w:sz w:val="24"/>
      <w:szCs w:val="20"/>
      <w:lang w:val="en-AU"/>
    </w:rPr>
  </w:style>
  <w:style w:type="paragraph" w:customStyle="1" w:styleId="ATquestionfo">
    <w:name w:val="AT question f/o"/>
    <w:basedOn w:val="Normal"/>
    <w:rsid w:val="00CB1971"/>
    <w:pPr>
      <w:spacing w:before="100" w:after="100"/>
    </w:pPr>
    <w:rPr>
      <w:rFonts w:eastAsia="Times New Roman" w:cs="Times New Roman"/>
      <w:sz w:val="24"/>
      <w:szCs w:val="20"/>
      <w:lang w:val="en-AU"/>
    </w:rPr>
  </w:style>
  <w:style w:type="character" w:customStyle="1" w:styleId="ATquestionno">
    <w:name w:val="AT question no."/>
    <w:rsid w:val="00CB1971"/>
    <w:rPr>
      <w:rFonts w:ascii="Open Sans" w:hAnsi="Open Sans" w:cs="Arial"/>
      <w:b/>
      <w:color w:val="auto"/>
    </w:rPr>
  </w:style>
  <w:style w:type="paragraph" w:customStyle="1" w:styleId="ATquestion1a">
    <w:name w:val="AT question 1a"/>
    <w:basedOn w:val="ATquestion1"/>
    <w:rsid w:val="00CB1971"/>
    <w:pPr>
      <w:keepNext/>
      <w:tabs>
        <w:tab w:val="clear" w:pos="680"/>
        <w:tab w:val="left" w:pos="709"/>
      </w:tabs>
    </w:pPr>
  </w:style>
  <w:style w:type="paragraph" w:customStyle="1" w:styleId="ATquestiona">
    <w:name w:val="AT question a"/>
    <w:basedOn w:val="Normal"/>
    <w:rsid w:val="00CB1971"/>
    <w:pPr>
      <w:tabs>
        <w:tab w:val="left" w:pos="425"/>
      </w:tabs>
      <w:ind w:left="709" w:hanging="284"/>
    </w:pPr>
    <w:rPr>
      <w:rFonts w:eastAsia="Times New Roman" w:cs="Times New Roman"/>
      <w:sz w:val="24"/>
      <w:szCs w:val="20"/>
      <w:lang w:val="en-AU"/>
    </w:rPr>
  </w:style>
  <w:style w:type="paragraph" w:customStyle="1" w:styleId="ATheader">
    <w:name w:val="AT header"/>
    <w:basedOn w:val="Normal"/>
    <w:rsid w:val="00CB1971"/>
    <w:pPr>
      <w:tabs>
        <w:tab w:val="left" w:pos="720"/>
      </w:tabs>
      <w:spacing w:before="300" w:after="60"/>
    </w:pPr>
    <w:rPr>
      <w:rFonts w:eastAsia="Times New Roman" w:cs="Times New Roman"/>
      <w:b/>
      <w:bCs/>
      <w:sz w:val="24"/>
      <w:szCs w:val="24"/>
    </w:rPr>
  </w:style>
  <w:style w:type="character" w:customStyle="1" w:styleId="ATitalictext">
    <w:name w:val="AT italic text"/>
    <w:rsid w:val="00CB1971"/>
    <w:rPr>
      <w:i/>
      <w:color w:val="auto"/>
    </w:rPr>
  </w:style>
  <w:style w:type="character" w:customStyle="1" w:styleId="Super">
    <w:name w:val="Super"/>
    <w:basedOn w:val="DefaultParagraphFont"/>
    <w:uiPriority w:val="1"/>
    <w:qFormat/>
    <w:rsid w:val="00702065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BodyText1">
    <w:name w:val="Body Text1"/>
    <w:qFormat/>
    <w:rsid w:val="007946FE"/>
    <w:pPr>
      <w:spacing w:after="57" w:line="264" w:lineRule="auto"/>
    </w:pPr>
  </w:style>
  <w:style w:type="paragraph" w:customStyle="1" w:styleId="Lines">
    <w:name w:val="Lines"/>
    <w:basedOn w:val="Normal"/>
    <w:qFormat/>
    <w:rsid w:val="00257BA5"/>
    <w:pPr>
      <w:spacing w:line="380" w:lineRule="exact"/>
      <w:ind w:left="397"/>
    </w:pPr>
  </w:style>
  <w:style w:type="paragraph" w:styleId="ListParagraph">
    <w:name w:val="List Paragraph"/>
    <w:basedOn w:val="Normal"/>
    <w:autoRedefine/>
    <w:qFormat/>
    <w:rsid w:val="00F7558B"/>
    <w:pPr>
      <w:numPr>
        <w:numId w:val="1"/>
      </w:numPr>
      <w:tabs>
        <w:tab w:val="right" w:pos="10206"/>
      </w:tabs>
      <w:contextualSpacing/>
    </w:pPr>
  </w:style>
  <w:style w:type="paragraph" w:customStyle="1" w:styleId="Question">
    <w:name w:val="Question #"/>
    <w:qFormat/>
    <w:rsid w:val="007946FE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7946FE"/>
    <w:pPr>
      <w:spacing w:before="113" w:after="113" w:line="264" w:lineRule="exact"/>
      <w:ind w:left="397"/>
    </w:pPr>
  </w:style>
  <w:style w:type="paragraph" w:customStyle="1" w:styleId="Questionpart">
    <w:name w:val="Question part"/>
    <w:qFormat/>
    <w:rsid w:val="001B41FB"/>
    <w:pPr>
      <w:tabs>
        <w:tab w:val="right" w:pos="10206"/>
      </w:tabs>
      <w:spacing w:before="120" w:after="120" w:line="264" w:lineRule="exact"/>
      <w:ind w:left="794" w:hanging="397"/>
    </w:pPr>
  </w:style>
  <w:style w:type="character" w:customStyle="1" w:styleId="Bold">
    <w:name w:val="Bold"/>
    <w:basedOn w:val="DefaultParagraphFont"/>
    <w:uiPriority w:val="1"/>
    <w:qFormat/>
    <w:rsid w:val="00FC09BD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197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12FC"/>
  </w:style>
  <w:style w:type="paragraph" w:styleId="Footer">
    <w:name w:val="footer"/>
    <w:basedOn w:val="Normal"/>
    <w:link w:val="Foot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212FC"/>
  </w:style>
  <w:style w:type="paragraph" w:styleId="BalloonText">
    <w:name w:val="Balloon Text"/>
    <w:basedOn w:val="Normal"/>
    <w:link w:val="BalloonTextChar"/>
    <w:uiPriority w:val="99"/>
    <w:semiHidden/>
    <w:unhideWhenUsed/>
    <w:rsid w:val="003212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2FC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80212E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CB1971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CB1971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character" w:customStyle="1" w:styleId="ATred">
    <w:name w:val="AT red"/>
    <w:basedOn w:val="DefaultParagraphFont"/>
    <w:rsid w:val="00CB1971"/>
    <w:rPr>
      <w:color w:val="FF0000"/>
    </w:rPr>
  </w:style>
  <w:style w:type="paragraph" w:customStyle="1" w:styleId="ATquestion3">
    <w:name w:val="AT question 3"/>
    <w:basedOn w:val="ATquestion1"/>
    <w:rsid w:val="00CB1971"/>
    <w:pPr>
      <w:spacing w:before="0" w:after="0"/>
      <w:ind w:left="1276"/>
    </w:pPr>
  </w:style>
  <w:style w:type="paragraph" w:customStyle="1" w:styleId="ATquestion1">
    <w:name w:val="AT question 1"/>
    <w:basedOn w:val="Normal"/>
    <w:rsid w:val="00CB1971"/>
    <w:pPr>
      <w:tabs>
        <w:tab w:val="right" w:pos="255"/>
        <w:tab w:val="left" w:pos="425"/>
        <w:tab w:val="left" w:pos="680"/>
      </w:tabs>
      <w:spacing w:before="100" w:after="100"/>
      <w:ind w:left="425" w:hanging="425"/>
    </w:pPr>
    <w:rPr>
      <w:rFonts w:eastAsia="Times New Roman" w:cs="Times New Roman"/>
      <w:sz w:val="24"/>
      <w:szCs w:val="20"/>
      <w:lang w:val="en-AU"/>
    </w:rPr>
  </w:style>
  <w:style w:type="paragraph" w:customStyle="1" w:styleId="ATquestionfo">
    <w:name w:val="AT question f/o"/>
    <w:basedOn w:val="Normal"/>
    <w:rsid w:val="00CB1971"/>
    <w:pPr>
      <w:spacing w:before="100" w:after="100"/>
    </w:pPr>
    <w:rPr>
      <w:rFonts w:eastAsia="Times New Roman" w:cs="Times New Roman"/>
      <w:sz w:val="24"/>
      <w:szCs w:val="20"/>
      <w:lang w:val="en-AU"/>
    </w:rPr>
  </w:style>
  <w:style w:type="character" w:customStyle="1" w:styleId="ATquestionno">
    <w:name w:val="AT question no."/>
    <w:rsid w:val="00CB1971"/>
    <w:rPr>
      <w:rFonts w:ascii="Open Sans" w:hAnsi="Open Sans" w:cs="Arial"/>
      <w:b/>
      <w:color w:val="auto"/>
    </w:rPr>
  </w:style>
  <w:style w:type="paragraph" w:customStyle="1" w:styleId="ATquestion1a">
    <w:name w:val="AT question 1a"/>
    <w:basedOn w:val="ATquestion1"/>
    <w:rsid w:val="00CB1971"/>
    <w:pPr>
      <w:keepNext/>
      <w:tabs>
        <w:tab w:val="clear" w:pos="680"/>
        <w:tab w:val="left" w:pos="709"/>
      </w:tabs>
    </w:pPr>
  </w:style>
  <w:style w:type="paragraph" w:customStyle="1" w:styleId="ATquestiona">
    <w:name w:val="AT question a"/>
    <w:basedOn w:val="Normal"/>
    <w:rsid w:val="00CB1971"/>
    <w:pPr>
      <w:tabs>
        <w:tab w:val="left" w:pos="425"/>
      </w:tabs>
      <w:ind w:left="709" w:hanging="284"/>
    </w:pPr>
    <w:rPr>
      <w:rFonts w:eastAsia="Times New Roman" w:cs="Times New Roman"/>
      <w:sz w:val="24"/>
      <w:szCs w:val="20"/>
      <w:lang w:val="en-AU"/>
    </w:rPr>
  </w:style>
  <w:style w:type="paragraph" w:customStyle="1" w:styleId="ATheader">
    <w:name w:val="AT header"/>
    <w:basedOn w:val="Normal"/>
    <w:rsid w:val="00CB1971"/>
    <w:pPr>
      <w:tabs>
        <w:tab w:val="left" w:pos="720"/>
      </w:tabs>
      <w:spacing w:before="300" w:after="60"/>
    </w:pPr>
    <w:rPr>
      <w:rFonts w:eastAsia="Times New Roman" w:cs="Times New Roman"/>
      <w:b/>
      <w:bCs/>
      <w:sz w:val="24"/>
      <w:szCs w:val="24"/>
    </w:rPr>
  </w:style>
  <w:style w:type="character" w:customStyle="1" w:styleId="ATitalictext">
    <w:name w:val="AT italic text"/>
    <w:rsid w:val="00CB1971"/>
    <w:rPr>
      <w:i/>
      <w:color w:val="auto"/>
    </w:rPr>
  </w:style>
  <w:style w:type="character" w:customStyle="1" w:styleId="Super">
    <w:name w:val="Super"/>
    <w:basedOn w:val="DefaultParagraphFont"/>
    <w:uiPriority w:val="1"/>
    <w:qFormat/>
    <w:rsid w:val="00702065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BodyText1">
    <w:name w:val="Body Text1"/>
    <w:qFormat/>
    <w:rsid w:val="007946FE"/>
    <w:pPr>
      <w:spacing w:after="57" w:line="264" w:lineRule="auto"/>
    </w:pPr>
  </w:style>
  <w:style w:type="paragraph" w:customStyle="1" w:styleId="Lines">
    <w:name w:val="Lines"/>
    <w:basedOn w:val="Normal"/>
    <w:qFormat/>
    <w:rsid w:val="00257BA5"/>
    <w:pPr>
      <w:spacing w:line="380" w:lineRule="exact"/>
      <w:ind w:left="397"/>
    </w:pPr>
  </w:style>
  <w:style w:type="paragraph" w:styleId="ListParagraph">
    <w:name w:val="List Paragraph"/>
    <w:basedOn w:val="Normal"/>
    <w:autoRedefine/>
    <w:qFormat/>
    <w:rsid w:val="00F7558B"/>
    <w:pPr>
      <w:numPr>
        <w:numId w:val="1"/>
      </w:numPr>
      <w:tabs>
        <w:tab w:val="right" w:pos="10206"/>
      </w:tabs>
      <w:contextualSpacing/>
    </w:pPr>
  </w:style>
  <w:style w:type="paragraph" w:customStyle="1" w:styleId="Question">
    <w:name w:val="Question #"/>
    <w:qFormat/>
    <w:rsid w:val="007946FE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7946FE"/>
    <w:pPr>
      <w:spacing w:before="113" w:after="113" w:line="264" w:lineRule="exact"/>
      <w:ind w:left="397"/>
    </w:pPr>
  </w:style>
  <w:style w:type="paragraph" w:customStyle="1" w:styleId="Questionpart">
    <w:name w:val="Question part"/>
    <w:qFormat/>
    <w:rsid w:val="001B41FB"/>
    <w:pPr>
      <w:tabs>
        <w:tab w:val="right" w:pos="10206"/>
      </w:tabs>
      <w:spacing w:before="120" w:after="120" w:line="264" w:lineRule="exact"/>
      <w:ind w:left="794" w:hanging="397"/>
    </w:pPr>
  </w:style>
  <w:style w:type="character" w:customStyle="1" w:styleId="Bold">
    <w:name w:val="Bold"/>
    <w:basedOn w:val="DefaultParagraphFont"/>
    <w:uiPriority w:val="1"/>
    <w:qFormat/>
    <w:rsid w:val="00FC09BD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footer" Target="footer3.xml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471</Words>
  <Characters>268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3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 </dc:creator>
  <cp:keywords/>
  <dc:description/>
  <cp:lastModifiedBy>Sarah Bakker</cp:lastModifiedBy>
  <cp:revision>36</cp:revision>
  <cp:lastPrinted>2014-09-12T06:45:00Z</cp:lastPrinted>
  <dcterms:created xsi:type="dcterms:W3CDTF">2014-09-13T07:55:00Z</dcterms:created>
  <dcterms:modified xsi:type="dcterms:W3CDTF">2014-11-24T05:12:00Z</dcterms:modified>
</cp:coreProperties>
</file>